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50665" w14:textId="77777777" w:rsidR="008B09EE" w:rsidRDefault="008B09EE" w:rsidP="008B09EE">
      <w:pPr>
        <w:spacing w:line="360" w:lineRule="auto"/>
        <w:rPr>
          <w:b/>
        </w:rPr>
      </w:pPr>
      <w:r>
        <w:rPr>
          <w:b/>
        </w:rPr>
        <w:t>Name……………………………………………Index No…………………Class……….……</w:t>
      </w:r>
    </w:p>
    <w:p w14:paraId="03C33BD8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Candidates Signature………………Date…………………………………………….……….</w:t>
      </w:r>
    </w:p>
    <w:p w14:paraId="73DB7733" w14:textId="77777777" w:rsidR="008B09EE" w:rsidRDefault="008B09EE" w:rsidP="008B09EE">
      <w:pPr>
        <w:spacing w:line="360" w:lineRule="auto"/>
        <w:ind w:right="180"/>
        <w:rPr>
          <w:b/>
        </w:rPr>
      </w:pPr>
    </w:p>
    <w:p w14:paraId="4578E666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231/1</w:t>
      </w:r>
    </w:p>
    <w:p w14:paraId="4A2BAF18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PAPER 1</w:t>
      </w:r>
    </w:p>
    <w:p w14:paraId="08E915F9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THEORY</w:t>
      </w:r>
    </w:p>
    <w:p w14:paraId="70FC944C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BIOLOGY</w:t>
      </w:r>
    </w:p>
    <w:p w14:paraId="24D21335" w14:textId="77777777" w:rsidR="008B09EE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>TIME: 2 HRS</w:t>
      </w:r>
    </w:p>
    <w:p w14:paraId="2A37ABCD" w14:textId="77777777" w:rsidR="00997814" w:rsidRPr="00663CF0" w:rsidRDefault="00997814" w:rsidP="00997814">
      <w:pPr>
        <w:pStyle w:val="BodyText"/>
        <w:widowControl w:val="0"/>
        <w:autoSpaceDE w:val="0"/>
        <w:autoSpaceDN w:val="0"/>
        <w:spacing w:before="8" w:after="0"/>
        <w:jc w:val="center"/>
        <w:rPr>
          <w:b/>
          <w:bCs/>
          <w:sz w:val="56"/>
          <w:szCs w:val="56"/>
          <w:u w:val="single"/>
        </w:rPr>
      </w:pPr>
      <w:bookmarkStart w:id="0" w:name="_Hlk191477296"/>
      <w:r>
        <w:rPr>
          <w:b/>
          <w:bCs/>
          <w:sz w:val="56"/>
          <w:szCs w:val="56"/>
          <w:u w:val="single"/>
        </w:rPr>
        <w:t>SUKELLEMO</w:t>
      </w:r>
      <w:r w:rsidRPr="00663CF0">
        <w:rPr>
          <w:b/>
          <w:bCs/>
          <w:sz w:val="56"/>
          <w:szCs w:val="56"/>
          <w:u w:val="single"/>
        </w:rPr>
        <w:t xml:space="preserve"> </w:t>
      </w:r>
      <w:r>
        <w:rPr>
          <w:b/>
          <w:bCs/>
          <w:sz w:val="56"/>
          <w:szCs w:val="56"/>
          <w:u w:val="single"/>
        </w:rPr>
        <w:t>JOINT</w:t>
      </w:r>
      <w:r w:rsidRPr="00663CF0">
        <w:rPr>
          <w:b/>
          <w:bCs/>
          <w:sz w:val="56"/>
          <w:szCs w:val="56"/>
          <w:u w:val="single"/>
        </w:rPr>
        <w:t xml:space="preserve"> PREMOCK 1</w:t>
      </w:r>
    </w:p>
    <w:bookmarkEnd w:id="0"/>
    <w:p w14:paraId="34C69F41" w14:textId="77777777" w:rsidR="008B09EE" w:rsidRPr="003017D9" w:rsidRDefault="008B09EE" w:rsidP="008B09EE">
      <w:pPr>
        <w:pStyle w:val="NoSpacing"/>
        <w:spacing w:line="360" w:lineRule="auto"/>
        <w:ind w:left="540" w:right="180" w:hanging="540"/>
        <w:jc w:val="center"/>
        <w:rPr>
          <w:rFonts w:ascii="Times New Roman" w:hAnsi="Times New Roman"/>
          <w:b/>
          <w:sz w:val="24"/>
          <w:szCs w:val="24"/>
        </w:rPr>
      </w:pPr>
      <w:r w:rsidRPr="003017D9">
        <w:rPr>
          <w:rFonts w:ascii="Times New Roman" w:hAnsi="Times New Roman"/>
          <w:b/>
          <w:sz w:val="24"/>
          <w:szCs w:val="24"/>
        </w:rPr>
        <w:t xml:space="preserve">Kenya </w:t>
      </w:r>
      <w:r w:rsidRPr="003017D9">
        <w:rPr>
          <w:rFonts w:ascii="Times New Roman" w:hAnsi="Times New Roman"/>
          <w:b/>
          <w:caps/>
          <w:sz w:val="24"/>
          <w:szCs w:val="24"/>
        </w:rPr>
        <w:t>c</w:t>
      </w:r>
      <w:r w:rsidRPr="003017D9">
        <w:rPr>
          <w:rFonts w:ascii="Times New Roman" w:hAnsi="Times New Roman"/>
          <w:b/>
          <w:sz w:val="24"/>
          <w:szCs w:val="24"/>
        </w:rPr>
        <w:t xml:space="preserve">ertificate of </w:t>
      </w:r>
      <w:r w:rsidRPr="003017D9">
        <w:rPr>
          <w:rFonts w:ascii="Times New Roman" w:hAnsi="Times New Roman"/>
          <w:b/>
          <w:caps/>
          <w:sz w:val="24"/>
          <w:szCs w:val="24"/>
        </w:rPr>
        <w:t>s</w:t>
      </w:r>
      <w:r w:rsidRPr="003017D9">
        <w:rPr>
          <w:rFonts w:ascii="Times New Roman" w:hAnsi="Times New Roman"/>
          <w:b/>
          <w:sz w:val="24"/>
          <w:szCs w:val="24"/>
        </w:rPr>
        <w:t xml:space="preserve">econdary </w:t>
      </w:r>
      <w:r w:rsidRPr="003017D9">
        <w:rPr>
          <w:rFonts w:ascii="Times New Roman" w:hAnsi="Times New Roman"/>
          <w:b/>
          <w:caps/>
          <w:sz w:val="24"/>
          <w:szCs w:val="24"/>
        </w:rPr>
        <w:t>e</w:t>
      </w:r>
      <w:r w:rsidRPr="003017D9">
        <w:rPr>
          <w:rFonts w:ascii="Times New Roman" w:hAnsi="Times New Roman"/>
          <w:b/>
          <w:sz w:val="24"/>
          <w:szCs w:val="24"/>
        </w:rPr>
        <w:t xml:space="preserve">ducation (K.C.S.E) </w:t>
      </w:r>
    </w:p>
    <w:p w14:paraId="42D85AE7" w14:textId="77777777" w:rsidR="008B09EE" w:rsidRPr="003017D9" w:rsidRDefault="008B09EE" w:rsidP="008B09EE">
      <w:pPr>
        <w:spacing w:line="360" w:lineRule="auto"/>
        <w:ind w:right="180"/>
        <w:rPr>
          <w:b/>
          <w:u w:val="single"/>
        </w:rPr>
      </w:pPr>
    </w:p>
    <w:p w14:paraId="0124250A" w14:textId="77777777" w:rsidR="008B09EE" w:rsidRDefault="008B09EE" w:rsidP="008B09EE">
      <w:pPr>
        <w:spacing w:line="360" w:lineRule="auto"/>
        <w:ind w:right="180"/>
        <w:rPr>
          <w:b/>
          <w:u w:val="single"/>
        </w:rPr>
      </w:pPr>
    </w:p>
    <w:p w14:paraId="62ADB14B" w14:textId="77777777" w:rsidR="008B09EE" w:rsidRPr="00447B77" w:rsidRDefault="008B09EE" w:rsidP="008B09EE">
      <w:pPr>
        <w:spacing w:line="360" w:lineRule="auto"/>
        <w:ind w:right="180"/>
        <w:rPr>
          <w:b/>
          <w:u w:val="single"/>
        </w:rPr>
      </w:pPr>
    </w:p>
    <w:p w14:paraId="3C778116" w14:textId="77777777" w:rsidR="008B09EE" w:rsidRPr="00447B77" w:rsidRDefault="008B09EE" w:rsidP="008B09EE">
      <w:pPr>
        <w:spacing w:line="360" w:lineRule="auto"/>
        <w:ind w:right="180"/>
        <w:rPr>
          <w:b/>
          <w:u w:val="single"/>
        </w:rPr>
      </w:pPr>
      <w:r w:rsidRPr="00447B77">
        <w:rPr>
          <w:b/>
          <w:u w:val="single"/>
        </w:rPr>
        <w:t>INSTRUCTIONS</w:t>
      </w:r>
    </w:p>
    <w:p w14:paraId="4F9FEB14" w14:textId="77777777" w:rsidR="008B09EE" w:rsidRPr="00725DD8" w:rsidRDefault="008B09EE" w:rsidP="008B09EE">
      <w:pPr>
        <w:spacing w:line="360" w:lineRule="auto"/>
        <w:ind w:right="180"/>
      </w:pPr>
      <w:r w:rsidRPr="00725DD8">
        <w:t>Answer all questions in the spaces provided.</w:t>
      </w:r>
    </w:p>
    <w:p w14:paraId="450A400C" w14:textId="77777777" w:rsidR="008B09EE" w:rsidRPr="00725DD8" w:rsidRDefault="008B09EE" w:rsidP="008B09EE">
      <w:pPr>
        <w:spacing w:line="360" w:lineRule="auto"/>
        <w:ind w:right="180"/>
        <w:rPr>
          <w:b/>
        </w:rPr>
      </w:pPr>
      <w:r>
        <w:rPr>
          <w:b/>
        </w:rPr>
        <w:t xml:space="preserve">                                            </w:t>
      </w:r>
      <w:r w:rsidRPr="00725DD8">
        <w:rPr>
          <w:b/>
        </w:rPr>
        <w:t>FOR EXAMINERS USE ONLY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9"/>
        <w:gridCol w:w="2590"/>
        <w:gridCol w:w="2750"/>
      </w:tblGrid>
      <w:tr w:rsidR="008B09EE" w14:paraId="71B826DA" w14:textId="77777777" w:rsidTr="005E27C8">
        <w:trPr>
          <w:trHeight w:val="548"/>
        </w:trPr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7E7C6" w14:textId="77777777" w:rsidR="008B09EE" w:rsidRDefault="008B09EE" w:rsidP="008B09EE">
            <w:pPr>
              <w:pStyle w:val="ListParagraph"/>
              <w:spacing w:line="360" w:lineRule="auto"/>
              <w:ind w:left="0" w:right="180"/>
            </w:pPr>
            <w:r>
              <w:t>QUESTION</w:t>
            </w:r>
          </w:p>
        </w:tc>
        <w:tc>
          <w:tcPr>
            <w:tcW w:w="2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3617C" w14:textId="77777777" w:rsidR="008B09EE" w:rsidRDefault="008B09EE" w:rsidP="008B09EE">
            <w:pPr>
              <w:pStyle w:val="ListParagraph"/>
              <w:spacing w:line="360" w:lineRule="auto"/>
              <w:ind w:left="0" w:right="180"/>
            </w:pPr>
            <w:r>
              <w:t>MAXIMUM SCORE</w:t>
            </w:r>
          </w:p>
        </w:tc>
        <w:tc>
          <w:tcPr>
            <w:tcW w:w="2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A1A0" w14:textId="77777777" w:rsidR="008B09EE" w:rsidRDefault="008B09EE" w:rsidP="008B09EE">
            <w:pPr>
              <w:pStyle w:val="ListParagraph"/>
              <w:spacing w:line="360" w:lineRule="auto"/>
              <w:ind w:left="0" w:right="180"/>
            </w:pPr>
            <w:r>
              <w:t>CANDIDATE SCORE</w:t>
            </w:r>
          </w:p>
        </w:tc>
      </w:tr>
      <w:tr w:rsidR="008B09EE" w14:paraId="55A8FBF9" w14:textId="77777777" w:rsidTr="005E27C8">
        <w:trPr>
          <w:trHeight w:val="1187"/>
        </w:trPr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76E15" w14:textId="77777777" w:rsidR="008B09EE" w:rsidRDefault="006B7D2A" w:rsidP="008B09EE">
            <w:pPr>
              <w:pStyle w:val="ListParagraph"/>
              <w:spacing w:line="360" w:lineRule="auto"/>
              <w:ind w:left="0" w:right="180"/>
            </w:pPr>
            <w:r>
              <w:t>1 - 30</w:t>
            </w:r>
          </w:p>
        </w:tc>
        <w:tc>
          <w:tcPr>
            <w:tcW w:w="2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70341" w14:textId="77777777" w:rsidR="008B09EE" w:rsidRDefault="008B09EE" w:rsidP="008B09EE">
            <w:pPr>
              <w:pStyle w:val="ListParagraph"/>
              <w:spacing w:line="360" w:lineRule="auto"/>
              <w:ind w:left="0" w:right="180"/>
            </w:pPr>
            <w:r>
              <w:t>80</w:t>
            </w:r>
          </w:p>
        </w:tc>
        <w:tc>
          <w:tcPr>
            <w:tcW w:w="2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4B679" w14:textId="77777777" w:rsidR="008B09EE" w:rsidRDefault="008B09EE" w:rsidP="008B09EE">
            <w:pPr>
              <w:pStyle w:val="ListParagraph"/>
              <w:spacing w:line="360" w:lineRule="auto"/>
              <w:ind w:left="0" w:right="180"/>
            </w:pPr>
          </w:p>
        </w:tc>
      </w:tr>
    </w:tbl>
    <w:p w14:paraId="4ED76C41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3960C990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51216BE2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0A349D63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1F86A21A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0B058FB2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6F6667BE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46A6DA2F" w14:textId="77777777" w:rsidR="008B09EE" w:rsidRDefault="008B09EE" w:rsidP="008B09EE">
      <w:pPr>
        <w:spacing w:line="360" w:lineRule="auto"/>
        <w:ind w:right="180"/>
        <w:rPr>
          <w:rFonts w:eastAsia="Calibri"/>
        </w:rPr>
      </w:pPr>
    </w:p>
    <w:p w14:paraId="0A0D2826" w14:textId="77777777" w:rsidR="008B09EE" w:rsidRDefault="008B09EE" w:rsidP="008B09EE">
      <w:pPr>
        <w:tabs>
          <w:tab w:val="left" w:pos="270"/>
        </w:tabs>
        <w:spacing w:line="360" w:lineRule="auto"/>
        <w:ind w:left="540" w:right="180" w:hanging="540"/>
        <w:rPr>
          <w:b/>
          <w:i/>
        </w:rPr>
      </w:pPr>
      <w:r>
        <w:rPr>
          <w:b/>
          <w:i/>
        </w:rPr>
        <w:t xml:space="preserve">This paper consists of </w:t>
      </w:r>
      <w:r w:rsidR="006B7D2A">
        <w:rPr>
          <w:b/>
          <w:i/>
        </w:rPr>
        <w:t>9</w:t>
      </w:r>
      <w:r>
        <w:rPr>
          <w:b/>
          <w:i/>
        </w:rPr>
        <w:t xml:space="preserve"> printed pages. Candidates should check the question paper to ascertain that all the pages are printed as indicated and that no questions are missing.</w:t>
      </w:r>
    </w:p>
    <w:p w14:paraId="35CA02F0" w14:textId="77777777" w:rsidR="00997814" w:rsidRDefault="00997814" w:rsidP="008B09EE">
      <w:pPr>
        <w:tabs>
          <w:tab w:val="left" w:pos="270"/>
        </w:tabs>
        <w:spacing w:line="360" w:lineRule="auto"/>
        <w:ind w:left="540" w:right="180" w:hanging="540"/>
        <w:rPr>
          <w:b/>
          <w:i/>
        </w:rPr>
      </w:pPr>
    </w:p>
    <w:p w14:paraId="21DF6F75" w14:textId="77777777" w:rsidR="008B09EE" w:rsidRDefault="008B09EE" w:rsidP="008B09EE">
      <w:pPr>
        <w:tabs>
          <w:tab w:val="left" w:pos="270"/>
        </w:tabs>
        <w:spacing w:line="360" w:lineRule="auto"/>
        <w:ind w:left="540" w:right="180" w:hanging="540"/>
        <w:jc w:val="center"/>
        <w:rPr>
          <w:b/>
          <w:i/>
        </w:rPr>
      </w:pPr>
    </w:p>
    <w:p w14:paraId="13C38CCF" w14:textId="77777777" w:rsidR="005E27C8" w:rsidRPr="00F81883" w:rsidRDefault="005E27C8" w:rsidP="005E27C8">
      <w:pPr>
        <w:numPr>
          <w:ilvl w:val="0"/>
          <w:numId w:val="1"/>
        </w:numPr>
        <w:spacing w:line="360" w:lineRule="auto"/>
      </w:pPr>
      <w:r w:rsidRPr="00F81883">
        <w:t xml:space="preserve">State </w:t>
      </w:r>
      <w:r w:rsidR="00F95E66">
        <w:rPr>
          <w:b/>
        </w:rPr>
        <w:t>two</w:t>
      </w:r>
      <w:r w:rsidRPr="00F81883">
        <w:t xml:space="preserve"> effects of drug abuse.                                                                                             </w:t>
      </w:r>
      <w:r w:rsidR="00F3695C">
        <w:tab/>
      </w:r>
      <w:r w:rsidR="00F95E66">
        <w:tab/>
      </w:r>
      <w:r w:rsidR="00F3695C">
        <w:t>(</w:t>
      </w:r>
      <w:r w:rsidR="00F95E66">
        <w:t>2</w:t>
      </w:r>
      <w:r w:rsidRPr="00F81883">
        <w:t>mks)</w:t>
      </w:r>
    </w:p>
    <w:p w14:paraId="4FFDA89B" w14:textId="77777777" w:rsidR="005E27C8" w:rsidRPr="00F81883" w:rsidRDefault="005E27C8" w:rsidP="005E27C8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.</w:t>
      </w:r>
    </w:p>
    <w:p w14:paraId="513A201E" w14:textId="77777777" w:rsidR="005E27C8" w:rsidRPr="00F81883" w:rsidRDefault="005E27C8" w:rsidP="005E27C8">
      <w:pPr>
        <w:spacing w:line="360" w:lineRule="auto"/>
        <w:ind w:left="720"/>
      </w:pPr>
      <w:r w:rsidRPr="00F81883">
        <w:lastRenderedPageBreak/>
        <w:t>………………………………………………………………………………………………………….</w:t>
      </w:r>
    </w:p>
    <w:p w14:paraId="3DEF089F" w14:textId="77777777" w:rsidR="005E27C8" w:rsidRDefault="005E27C8" w:rsidP="005E27C8">
      <w:pPr>
        <w:pStyle w:val="BodyTextIndent"/>
      </w:pPr>
      <w:r w:rsidRPr="00F81883">
        <w:t>………………………………………………………………………………………………………….</w:t>
      </w:r>
    </w:p>
    <w:p w14:paraId="162AA0EB" w14:textId="77777777" w:rsidR="008D468C" w:rsidRDefault="008D468C" w:rsidP="00747BD0">
      <w:pPr>
        <w:pStyle w:val="ListParagraph"/>
        <w:numPr>
          <w:ilvl w:val="0"/>
          <w:numId w:val="1"/>
        </w:numPr>
        <w:spacing w:after="160" w:line="360" w:lineRule="auto"/>
      </w:pPr>
      <w:r>
        <w:t xml:space="preserve">State </w:t>
      </w:r>
      <w:r w:rsidR="007B33B6">
        <w:t>two</w:t>
      </w:r>
      <w:r>
        <w:t xml:space="preserve"> way</w:t>
      </w:r>
      <w:r w:rsidR="00F95E66">
        <w:t>s</w:t>
      </w:r>
      <w:r>
        <w:t xml:space="preserve"> by which study of biology fosters international cooperation.</w:t>
      </w:r>
      <w:r>
        <w:tab/>
      </w:r>
      <w:r>
        <w:tab/>
      </w:r>
      <w:r w:rsidR="0047074E">
        <w:tab/>
      </w:r>
      <w:r w:rsidR="007B33B6">
        <w:t>(2</w:t>
      </w:r>
      <w:r>
        <w:t>mk</w:t>
      </w:r>
      <w:r w:rsidR="007B33B6">
        <w:t>s</w:t>
      </w:r>
      <w:r>
        <w:t>)</w:t>
      </w:r>
    </w:p>
    <w:p w14:paraId="7C6C1316" w14:textId="77777777" w:rsidR="00812770" w:rsidRDefault="00812770" w:rsidP="00747BD0">
      <w:pPr>
        <w:pStyle w:val="ListParagraph"/>
        <w:spacing w:after="160" w:line="360" w:lineRule="auto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9252A47" w14:textId="77777777" w:rsidR="00812770" w:rsidRDefault="00812770" w:rsidP="00747BD0">
      <w:pPr>
        <w:pStyle w:val="ListParagraph"/>
        <w:spacing w:after="160" w:line="360" w:lineRule="auto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1D3C63B" w14:textId="77777777" w:rsidR="008D468C" w:rsidRDefault="008D468C" w:rsidP="00747BD0">
      <w:pPr>
        <w:numPr>
          <w:ilvl w:val="0"/>
          <w:numId w:val="1"/>
        </w:numPr>
        <w:spacing w:line="360" w:lineRule="auto"/>
      </w:pPr>
      <w:r>
        <w:t xml:space="preserve">The diagram below represents a transverse section through a plant organ </w:t>
      </w:r>
    </w:p>
    <w:p w14:paraId="34687025" w14:textId="77777777" w:rsidR="008D468C" w:rsidRDefault="008D468C" w:rsidP="00747BD0">
      <w:pPr>
        <w:pStyle w:val="ListParagraph"/>
        <w:spacing w:line="360" w:lineRule="auto"/>
        <w:ind w:left="1530"/>
      </w:pPr>
      <w:r>
        <w:rPr>
          <w:noProof/>
          <w:lang w:val="en-US"/>
        </w:rPr>
        <w:drawing>
          <wp:inline distT="0" distB="0" distL="0" distR="0" wp14:anchorId="7BAEA916" wp14:editId="7699A401">
            <wp:extent cx="2263140" cy="15011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99" b="1834"/>
                    <a:stretch/>
                  </pic:blipFill>
                  <pic:spPr bwMode="auto">
                    <a:xfrm>
                      <a:off x="0" y="0"/>
                      <a:ext cx="226314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A30374" w14:textId="77777777" w:rsidR="008D468C" w:rsidRDefault="008D468C" w:rsidP="00747BD0">
      <w:pPr>
        <w:pStyle w:val="ListParagraph"/>
        <w:numPr>
          <w:ilvl w:val="0"/>
          <w:numId w:val="10"/>
        </w:numPr>
        <w:spacing w:after="160" w:line="360" w:lineRule="auto"/>
      </w:pPr>
      <w:r>
        <w:t xml:space="preserve">From which plant organ was the section obtained </w:t>
      </w:r>
      <w:r>
        <w:tab/>
      </w:r>
      <w:r>
        <w:tab/>
      </w:r>
      <w:r>
        <w:tab/>
      </w:r>
      <w:r>
        <w:tab/>
      </w:r>
      <w:r w:rsidR="00932423">
        <w:tab/>
      </w:r>
      <w:r w:rsidR="00932423">
        <w:tab/>
      </w:r>
      <w:r>
        <w:t>(1mk)</w:t>
      </w:r>
    </w:p>
    <w:p w14:paraId="79C8329C" w14:textId="77777777" w:rsidR="008D468C" w:rsidRPr="00F2660B" w:rsidRDefault="008D468C" w:rsidP="00747BD0">
      <w:pPr>
        <w:spacing w:line="360" w:lineRule="auto"/>
        <w:ind w:left="720"/>
      </w:pPr>
      <w:r>
        <w:t>………………………………………………………………………………………………</w:t>
      </w:r>
    </w:p>
    <w:p w14:paraId="104A70BA" w14:textId="77777777" w:rsidR="008D468C" w:rsidRDefault="008D468C" w:rsidP="00747BD0">
      <w:pPr>
        <w:pStyle w:val="ListParagraph"/>
        <w:numPr>
          <w:ilvl w:val="0"/>
          <w:numId w:val="10"/>
        </w:numPr>
        <w:spacing w:after="160" w:line="360" w:lineRule="auto"/>
      </w:pPr>
      <w:r>
        <w:t xml:space="preserve">Give </w:t>
      </w:r>
      <w:r w:rsidRPr="0016725F">
        <w:rPr>
          <w:b/>
        </w:rPr>
        <w:t>two</w:t>
      </w:r>
      <w:r>
        <w:t xml:space="preserve"> reasons for your answer in (a) above </w:t>
      </w:r>
      <w:r>
        <w:tab/>
      </w:r>
      <w:r>
        <w:tab/>
      </w:r>
      <w:r>
        <w:tab/>
      </w:r>
      <w:r>
        <w:tab/>
      </w:r>
      <w:r>
        <w:tab/>
      </w:r>
      <w:r w:rsidR="00932423">
        <w:tab/>
      </w:r>
      <w:r w:rsidR="00932423">
        <w:tab/>
      </w:r>
      <w:r>
        <w:t>(2mks)</w:t>
      </w:r>
    </w:p>
    <w:p w14:paraId="12D35256" w14:textId="77777777" w:rsidR="008D468C" w:rsidRDefault="008D468C" w:rsidP="00747BD0">
      <w:pPr>
        <w:spacing w:line="360" w:lineRule="auto"/>
        <w:ind w:left="720"/>
      </w:pPr>
      <w:r>
        <w:t>………………………………………………………………………………………………</w:t>
      </w:r>
      <w:r w:rsidR="00932423">
        <w:t>……………</w:t>
      </w:r>
    </w:p>
    <w:p w14:paraId="500A5AA6" w14:textId="77777777" w:rsidR="008D468C" w:rsidRDefault="008D468C" w:rsidP="00747BD0">
      <w:pPr>
        <w:spacing w:line="360" w:lineRule="auto"/>
        <w:ind w:left="720"/>
      </w:pPr>
      <w:r>
        <w:t>………………………………………………………………………………………………</w:t>
      </w:r>
      <w:r w:rsidR="00932423">
        <w:t>……………</w:t>
      </w:r>
    </w:p>
    <w:p w14:paraId="38446EFE" w14:textId="77777777" w:rsidR="008D468C" w:rsidRDefault="00932423" w:rsidP="00747BD0">
      <w:pPr>
        <w:spacing w:line="360" w:lineRule="auto"/>
        <w:ind w:left="720"/>
      </w:pPr>
      <w:r>
        <w:t>……………………………………………………………………………………………………………</w:t>
      </w:r>
    </w:p>
    <w:p w14:paraId="3462D433" w14:textId="77777777" w:rsidR="001E06DD" w:rsidRDefault="001E06DD" w:rsidP="00747BD0">
      <w:pPr>
        <w:spacing w:line="360" w:lineRule="auto"/>
        <w:ind w:left="720"/>
      </w:pPr>
    </w:p>
    <w:p w14:paraId="4E737EC5" w14:textId="77777777" w:rsidR="00F95E66" w:rsidRDefault="00F95E66" w:rsidP="00747BD0">
      <w:pPr>
        <w:spacing w:line="360" w:lineRule="auto"/>
        <w:ind w:left="720"/>
      </w:pPr>
    </w:p>
    <w:p w14:paraId="3FD32807" w14:textId="77777777" w:rsidR="00F95E66" w:rsidRDefault="00F95E66" w:rsidP="00747BD0">
      <w:pPr>
        <w:spacing w:line="360" w:lineRule="auto"/>
        <w:ind w:left="720"/>
      </w:pPr>
    </w:p>
    <w:p w14:paraId="22B373EE" w14:textId="77777777" w:rsidR="00F95E66" w:rsidRDefault="00F95E66" w:rsidP="00747BD0">
      <w:pPr>
        <w:spacing w:line="360" w:lineRule="auto"/>
        <w:ind w:left="720"/>
      </w:pPr>
    </w:p>
    <w:p w14:paraId="59732DB4" w14:textId="77777777" w:rsidR="001E06DD" w:rsidRDefault="001E06DD" w:rsidP="00747BD0">
      <w:pPr>
        <w:spacing w:line="360" w:lineRule="auto"/>
        <w:ind w:left="720"/>
      </w:pPr>
    </w:p>
    <w:p w14:paraId="32AD2DBB" w14:textId="77777777" w:rsidR="001E06DD" w:rsidRDefault="001E06DD" w:rsidP="00747BD0">
      <w:pPr>
        <w:spacing w:line="360" w:lineRule="auto"/>
        <w:ind w:left="720"/>
      </w:pPr>
    </w:p>
    <w:p w14:paraId="38C02285" w14:textId="77777777" w:rsidR="001E06DD" w:rsidRDefault="001E06DD" w:rsidP="00747BD0">
      <w:pPr>
        <w:spacing w:line="360" w:lineRule="auto"/>
        <w:ind w:left="720"/>
      </w:pPr>
    </w:p>
    <w:p w14:paraId="3DF91C03" w14:textId="77777777" w:rsidR="001E06DD" w:rsidRDefault="001E06DD" w:rsidP="00747BD0">
      <w:pPr>
        <w:spacing w:line="360" w:lineRule="auto"/>
        <w:ind w:left="720"/>
      </w:pPr>
    </w:p>
    <w:p w14:paraId="18B474CF" w14:textId="77777777" w:rsidR="001E06DD" w:rsidRDefault="001E06DD" w:rsidP="00747BD0">
      <w:pPr>
        <w:spacing w:line="360" w:lineRule="auto"/>
        <w:ind w:left="720"/>
      </w:pPr>
    </w:p>
    <w:p w14:paraId="5DF1FB3F" w14:textId="77777777" w:rsidR="001E06DD" w:rsidRDefault="001E06DD" w:rsidP="00747BD0">
      <w:pPr>
        <w:spacing w:line="360" w:lineRule="auto"/>
        <w:ind w:left="720"/>
      </w:pPr>
    </w:p>
    <w:p w14:paraId="274075C2" w14:textId="77777777" w:rsidR="008D468C" w:rsidRDefault="008D468C" w:rsidP="00747BD0">
      <w:pPr>
        <w:numPr>
          <w:ilvl w:val="0"/>
          <w:numId w:val="1"/>
        </w:numPr>
        <w:spacing w:line="360" w:lineRule="auto"/>
      </w:pPr>
      <w:r>
        <w:t xml:space="preserve">The chart below shows a feeding relationship in a certain ecosystem </w:t>
      </w:r>
    </w:p>
    <w:p w14:paraId="6EF24D18" w14:textId="77777777" w:rsidR="008D468C" w:rsidRDefault="00747BD0" w:rsidP="00747BD0">
      <w:pPr>
        <w:spacing w:line="360" w:lineRule="auto"/>
        <w:ind w:firstLine="720"/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7F35B3AB" wp14:editId="4A3AAA52">
                <wp:extent cx="5486400" cy="3200400"/>
                <wp:effectExtent l="0" t="0" r="0" b="0"/>
                <wp:docPr id="6" name="Canvas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" name="Text Box 7"/>
                        <wps:cNvSpPr txBox="1"/>
                        <wps:spPr>
                          <a:xfrm>
                            <a:off x="1866900" y="53340"/>
                            <a:ext cx="105156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1A6575" w14:textId="77777777" w:rsidR="005C5823" w:rsidRDefault="005C5823" w:rsidP="00747BD0">
                              <w:r>
                                <w:t>Green plant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7"/>
                        <wps:cNvSpPr txBox="1"/>
                        <wps:spPr>
                          <a:xfrm>
                            <a:off x="4439580" y="835320"/>
                            <a:ext cx="73440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F3FD63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Mice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7"/>
                        <wps:cNvSpPr txBox="1"/>
                        <wps:spPr>
                          <a:xfrm>
                            <a:off x="3669960" y="2880360"/>
                            <a:ext cx="84108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409DF5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Hawk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7"/>
                        <wps:cNvSpPr txBox="1"/>
                        <wps:spPr>
                          <a:xfrm>
                            <a:off x="76200" y="1018200"/>
                            <a:ext cx="1283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EA3A7B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> Grass hoppe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7"/>
                        <wps:cNvSpPr txBox="1"/>
                        <wps:spPr>
                          <a:xfrm>
                            <a:off x="263820" y="1841160"/>
                            <a:ext cx="70392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7C63A9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Lizard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7"/>
                        <wps:cNvSpPr txBox="1"/>
                        <wps:spPr>
                          <a:xfrm>
                            <a:off x="480060" y="2854620"/>
                            <a:ext cx="77250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59ECD6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Snake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7"/>
                        <wps:cNvSpPr txBox="1"/>
                        <wps:spPr>
                          <a:xfrm>
                            <a:off x="4256700" y="1864020"/>
                            <a:ext cx="110016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3A441" w14:textId="77777777" w:rsidR="005C5823" w:rsidRDefault="005C5823" w:rsidP="00747BD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> Domestic ca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Arrow Connector 8"/>
                        <wps:cNvCnPr>
                          <a:stCxn id="7" idx="1"/>
                          <a:endCxn id="15" idx="0"/>
                        </wps:cNvCnPr>
                        <wps:spPr>
                          <a:xfrm flipH="1">
                            <a:off x="717720" y="194310"/>
                            <a:ext cx="1149180" cy="82389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Arrow Connector 9"/>
                        <wps:cNvCnPr>
                          <a:endCxn id="16" idx="0"/>
                        </wps:cNvCnPr>
                        <wps:spPr>
                          <a:xfrm flipH="1">
                            <a:off x="615780" y="1310640"/>
                            <a:ext cx="101940" cy="5305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>
                          <a:stCxn id="16" idx="2"/>
                          <a:endCxn id="17" idx="0"/>
                        </wps:cNvCnPr>
                        <wps:spPr>
                          <a:xfrm>
                            <a:off x="615780" y="2123100"/>
                            <a:ext cx="250530" cy="7315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>
                          <a:endCxn id="14" idx="1"/>
                        </wps:cNvCnPr>
                        <wps:spPr>
                          <a:xfrm>
                            <a:off x="1252560" y="2987040"/>
                            <a:ext cx="2417400" cy="3429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>
                          <a:endCxn id="18" idx="1"/>
                        </wps:cNvCnPr>
                        <wps:spPr>
                          <a:xfrm flipV="1">
                            <a:off x="1252560" y="2004990"/>
                            <a:ext cx="3004140" cy="8601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V="1">
                            <a:off x="975360" y="1874520"/>
                            <a:ext cx="3281340" cy="990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>
                          <a:stCxn id="7" idx="3"/>
                          <a:endCxn id="13" idx="0"/>
                        </wps:cNvCnPr>
                        <wps:spPr>
                          <a:xfrm>
                            <a:off x="2918460" y="194310"/>
                            <a:ext cx="1888320" cy="6410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>
                          <a:stCxn id="13" idx="2"/>
                          <a:endCxn id="18" idx="0"/>
                        </wps:cNvCnPr>
                        <wps:spPr>
                          <a:xfrm>
                            <a:off x="4806780" y="1117260"/>
                            <a:ext cx="0" cy="7467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>
                          <a:stCxn id="13" idx="1"/>
                        </wps:cNvCnPr>
                        <wps:spPr>
                          <a:xfrm flipH="1">
                            <a:off x="1074420" y="976290"/>
                            <a:ext cx="3365160" cy="18783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F35B3AB" id="Canvas 6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8" type="#_x0000_t202" style="position:absolute;left:18669;top:533;width:105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14:paraId="381A6575" w14:textId="77777777" w:rsidR="005C5823" w:rsidRDefault="005C5823" w:rsidP="00747BD0">
                        <w:r>
                          <w:t>Green plants</w:t>
                        </w:r>
                      </w:p>
                    </w:txbxContent>
                  </v:textbox>
                </v:shape>
                <v:shape id="Text Box 7" o:spid="_x0000_s1029" type="#_x0000_t202" style="position:absolute;left:44395;top:8353;width:7344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<v:textbox>
                    <w:txbxContent>
                      <w:p w14:paraId="5CF3FD63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Mice </w:t>
                        </w:r>
                      </w:p>
                    </w:txbxContent>
                  </v:textbox>
                </v:shape>
                <v:shape id="Text Box 7" o:spid="_x0000_s1030" type="#_x0000_t202" style="position:absolute;left:36699;top:28803;width:8411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<v:textbox>
                    <w:txbxContent>
                      <w:p w14:paraId="74409DF5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Hawks </w:t>
                        </w:r>
                      </w:p>
                    </w:txbxContent>
                  </v:textbox>
                </v:shape>
                <v:shape id="Text Box 7" o:spid="_x0000_s1031" type="#_x0000_t202" style="position:absolute;left:762;top:10182;width:12830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<v:textbox>
                    <w:txbxContent>
                      <w:p w14:paraId="78EA3A7B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> Grass hoppers</w:t>
                        </w:r>
                      </w:p>
                    </w:txbxContent>
                  </v:textbox>
                </v:shape>
                <v:shape id="Text Box 7" o:spid="_x0000_s1032" type="#_x0000_t202" style="position:absolute;left:2638;top:18411;width:7039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<v:textbox>
                    <w:txbxContent>
                      <w:p w14:paraId="417C63A9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Lizards </w:t>
                        </w:r>
                      </w:p>
                    </w:txbxContent>
                  </v:textbox>
                </v:shape>
                <v:shape id="Text Box 7" o:spid="_x0000_s1033" type="#_x0000_t202" style="position:absolute;left:4800;top:28546;width:772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14:paraId="4159ECD6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Snakes </w:t>
                        </w:r>
                      </w:p>
                    </w:txbxContent>
                  </v:textbox>
                </v:shape>
                <v:shape id="Text Box 7" o:spid="_x0000_s1034" type="#_x0000_t202" style="position:absolute;left:42567;top:18640;width:11001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<v:textbox>
                    <w:txbxContent>
                      <w:p w14:paraId="6D43A441" w14:textId="77777777" w:rsidR="005C5823" w:rsidRDefault="005C5823" w:rsidP="00747BD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> Domestic cat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35" type="#_x0000_t32" style="position:absolute;left:7177;top:1943;width:11492;height:823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" strokecolor="black [3200]" strokeweight=".5pt">
                  <v:stroke endarrow="block" joinstyle="miter"/>
                </v:shape>
                <v:shape id="Straight Arrow Connector 9" o:spid="_x0000_s1036" type="#_x0000_t32" style="position:absolute;left:6157;top:13106;width:1020;height:53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" strokecolor="black [3200]" strokeweight=".5pt">
                  <v:stroke endarrow="block" joinstyle="miter"/>
                </v:shape>
                <v:shape id="Straight Arrow Connector 10" o:spid="_x0000_s1037" type="#_x0000_t32" style="position:absolute;left:6157;top:21231;width:2506;height:7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Ili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/Tyiwyg508AAAD//wMAUEsBAi0AFAAGAAgAAAAhANvh9svuAAAAhQEAABMAAAAAAAAAAAAA&#10;AAAAAAAAAFtDb250ZW50X1R5cGVzXS54bWxQSwECLQAUAAYACAAAACEAWvQsW78AAAAVAQAACwAA&#10;AAAAAAAAAAAAAAAfAQAAX3JlbHMvLnJlbHNQSwECLQAUAAYACAAAACEAMmiJYs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1" o:spid="_x0000_s1038" type="#_x0000_t32" style="position:absolute;left:12525;top:29870;width:24174;height:3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2" o:spid="_x0000_s1039" type="#_x0000_t32" style="position:absolute;left:12525;top:20049;width:30042;height:86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19" o:spid="_x0000_s1040" type="#_x0000_t32" style="position:absolute;left:9753;top:18745;width:32814;height:9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20" o:spid="_x0000_s1041" type="#_x0000_t32" style="position:absolute;left:29184;top:1943;width:18883;height:64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EPf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wrA9f&#10;wg+Qiy8AAAD//wMAUEsBAi0AFAAGAAgAAAAhANvh9svuAAAAhQEAABMAAAAAAAAAAAAAAAAAAAAA&#10;AFtDb250ZW50X1R5cGVzXS54bWxQSwECLQAUAAYACAAAACEAWvQsW78AAAAVAQAACwAAAAAAAAAA&#10;AAAAAAAfAQAAX3JlbHMvLnJlbHNQSwECLQAUAAYACAAAACEA/ARD370AAADbAAAADwAAAAAAAAAA&#10;AAAAAAAHAgAAZHJzL2Rvd25yZXYueG1sUEsFBgAAAAADAAMAtwAAAPECAAAAAA==&#10;" strokecolor="black [3200]" strokeweight=".5pt">
                  <v:stroke endarrow="block" joinstyle="miter"/>
                </v:shape>
                <v:shape id="Straight Arrow Connector 21" o:spid="_x0000_s1042" type="#_x0000_t32" style="position:absolute;left:48067;top:11172;width:0;height:74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22" o:spid="_x0000_s1043" type="#_x0000_t32" style="position:absolute;left:10744;top:9762;width:33651;height:187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D5FxAAAANs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FO4fIk/QC//AQAA//8DAFBLAQItABQABgAIAAAAIQDb4fbL7gAAAIUBAAATAAAAAAAAAAAA&#10;AAAAAAAAAABbQ29udGVudF9UeXBlc10ueG1sUEsBAi0AFAAGAAgAAAAhAFr0LFu/AAAAFQEAAAsA&#10;AAAAAAAAAAAAAAAAHwEAAF9yZWxzLy5yZWxzUEsBAi0AFAAGAAgAAAAhACK4PkXEAAAA2wAAAA8A&#10;AAAAAAAAAAAAAAAABwIAAGRycy9kb3ducmV2LnhtbFBLBQYAAAAAAwADALcAAAD4Ag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08485B5" w14:textId="77777777" w:rsidR="008D468C" w:rsidRDefault="008D468C" w:rsidP="00747BD0">
      <w:pPr>
        <w:pStyle w:val="ListParagraph"/>
        <w:numPr>
          <w:ilvl w:val="0"/>
          <w:numId w:val="12"/>
        </w:numPr>
        <w:spacing w:after="160" w:line="360" w:lineRule="auto"/>
      </w:pPr>
      <w:r>
        <w:t xml:space="preserve">Construct the food chains ending with a tertiary consumer in each case. </w:t>
      </w:r>
      <w:r>
        <w:tab/>
      </w:r>
      <w:r>
        <w:tab/>
      </w:r>
      <w:r w:rsidR="00932423">
        <w:tab/>
      </w:r>
      <w:r w:rsidR="00932423">
        <w:tab/>
      </w:r>
      <w:r>
        <w:t>(2mks)</w:t>
      </w:r>
    </w:p>
    <w:p w14:paraId="570A517C" w14:textId="77777777" w:rsidR="008D468C" w:rsidRPr="00B72154" w:rsidRDefault="0047074E" w:rsidP="0047074E">
      <w:pPr>
        <w:spacing w:line="36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1E4EEFE" w14:textId="77777777" w:rsidR="008D468C" w:rsidRDefault="008D468C" w:rsidP="00747BD0">
      <w:pPr>
        <w:pStyle w:val="ListParagraph"/>
        <w:numPr>
          <w:ilvl w:val="0"/>
          <w:numId w:val="12"/>
        </w:numPr>
        <w:spacing w:after="160" w:line="360" w:lineRule="auto"/>
      </w:pPr>
      <w:r>
        <w:t xml:space="preserve">Suggest </w:t>
      </w:r>
      <w:r w:rsidRPr="0016725F">
        <w:rPr>
          <w:b/>
        </w:rPr>
        <w:t xml:space="preserve">three </w:t>
      </w:r>
      <w:r>
        <w:t xml:space="preserve">ways in which the ecosystem would be affected if there was prolonged drought </w:t>
      </w:r>
      <w:r>
        <w:tab/>
        <w:t>(3mks)</w:t>
      </w:r>
    </w:p>
    <w:p w14:paraId="06B1642A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5E5C4339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148BC2BE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50BAAF1E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24DCDF4D" w14:textId="77777777" w:rsidR="008D468C" w:rsidRDefault="008D468C" w:rsidP="00747BD0">
      <w:pPr>
        <w:numPr>
          <w:ilvl w:val="0"/>
          <w:numId w:val="1"/>
        </w:numPr>
        <w:spacing w:line="360" w:lineRule="auto"/>
      </w:pPr>
      <w:r>
        <w:t xml:space="preserve">A person was able to read a book clearly at </w:t>
      </w:r>
      <w:r w:rsidR="00932423">
        <w:t>arm’s length</w:t>
      </w:r>
      <w:r>
        <w:t xml:space="preserve">, but not at normal distance </w:t>
      </w:r>
    </w:p>
    <w:p w14:paraId="486F58CD" w14:textId="77777777" w:rsidR="008D468C" w:rsidRDefault="008D468C" w:rsidP="00747BD0">
      <w:pPr>
        <w:pStyle w:val="ListParagraph"/>
        <w:numPr>
          <w:ilvl w:val="0"/>
          <w:numId w:val="13"/>
        </w:numPr>
        <w:spacing w:after="160" w:line="360" w:lineRule="auto"/>
      </w:pPr>
      <w:r>
        <w:t xml:space="preserve">State the eye defect the person suffered from </w:t>
      </w:r>
      <w:r>
        <w:tab/>
      </w:r>
      <w:r>
        <w:tab/>
      </w:r>
      <w:r>
        <w:tab/>
      </w:r>
      <w:r>
        <w:tab/>
      </w:r>
      <w:r>
        <w:tab/>
      </w:r>
      <w:r w:rsidR="00932423">
        <w:tab/>
      </w:r>
      <w:r w:rsidR="00932423">
        <w:tab/>
      </w:r>
      <w:r>
        <w:t>(1mk)</w:t>
      </w:r>
    </w:p>
    <w:p w14:paraId="72AE836A" w14:textId="77777777" w:rsidR="008D468C" w:rsidRPr="00BA5976" w:rsidRDefault="008D468C" w:rsidP="00747BD0">
      <w:pPr>
        <w:spacing w:line="360" w:lineRule="auto"/>
      </w:pPr>
      <w:r>
        <w:t>………………………………………………………………………………………………………</w:t>
      </w:r>
      <w:r w:rsidR="00932423">
        <w:t>…………….</w:t>
      </w:r>
    </w:p>
    <w:p w14:paraId="2BF47CA2" w14:textId="77777777" w:rsidR="008D468C" w:rsidRDefault="008D468C" w:rsidP="00747BD0">
      <w:pPr>
        <w:pStyle w:val="ListParagraph"/>
        <w:numPr>
          <w:ilvl w:val="0"/>
          <w:numId w:val="13"/>
        </w:numPr>
        <w:spacing w:after="160" w:line="360" w:lineRule="auto"/>
      </w:pPr>
      <w:r>
        <w:t xml:space="preserve">Why was he unable to read the book clearly at normal distance </w:t>
      </w:r>
      <w:r>
        <w:tab/>
      </w:r>
      <w:r>
        <w:tab/>
      </w:r>
      <w:r w:rsidR="00932423">
        <w:tab/>
      </w:r>
      <w:r w:rsidR="00932423">
        <w:tab/>
      </w:r>
      <w:r>
        <w:tab/>
        <w:t>(</w:t>
      </w:r>
      <w:r w:rsidR="00F95E66">
        <w:t>1</w:t>
      </w:r>
      <w:r>
        <w:t>mk)</w:t>
      </w:r>
    </w:p>
    <w:p w14:paraId="5D5E27E5" w14:textId="77777777" w:rsidR="008D468C" w:rsidRPr="00BA5976" w:rsidRDefault="008D468C" w:rsidP="00747BD0">
      <w:pPr>
        <w:spacing w:line="360" w:lineRule="auto"/>
      </w:pPr>
      <w:r>
        <w:t>………………………………………………………………………………………………………</w:t>
      </w:r>
      <w:r w:rsidR="00932423">
        <w:t>……………</w:t>
      </w:r>
      <w:r w:rsidR="001E06DD">
        <w:t>…………………………………………………………………………………………………………………………</w:t>
      </w:r>
    </w:p>
    <w:p w14:paraId="002D5C41" w14:textId="77777777" w:rsidR="008D468C" w:rsidRDefault="008D468C" w:rsidP="00747BD0">
      <w:pPr>
        <w:pStyle w:val="ListParagraph"/>
        <w:numPr>
          <w:ilvl w:val="0"/>
          <w:numId w:val="13"/>
        </w:numPr>
        <w:spacing w:after="160" w:line="360" w:lineRule="auto"/>
      </w:pPr>
      <w:r>
        <w:t xml:space="preserve">How can the defect be corrected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2423">
        <w:tab/>
      </w:r>
      <w:r w:rsidR="00932423">
        <w:tab/>
      </w:r>
      <w:r>
        <w:tab/>
        <w:t>(</w:t>
      </w:r>
      <w:r w:rsidR="007B33B6">
        <w:t>1</w:t>
      </w:r>
      <w:r>
        <w:t>mk)</w:t>
      </w:r>
    </w:p>
    <w:p w14:paraId="6738D7D8" w14:textId="77777777" w:rsidR="008D468C" w:rsidRDefault="008D468C" w:rsidP="00747BD0">
      <w:pPr>
        <w:spacing w:line="360" w:lineRule="auto"/>
      </w:pPr>
      <w:r>
        <w:t>………………………………………………………………………………………………………</w:t>
      </w:r>
      <w:r w:rsidR="00932423">
        <w:t>……………</w:t>
      </w:r>
    </w:p>
    <w:p w14:paraId="0ABD5616" w14:textId="77777777" w:rsidR="008D468C" w:rsidRPr="00F2660B" w:rsidRDefault="008D468C" w:rsidP="00747BD0">
      <w:pPr>
        <w:spacing w:line="360" w:lineRule="auto"/>
      </w:pPr>
      <w:r>
        <w:t>………………………………………………………………………………………………………</w:t>
      </w:r>
      <w:r w:rsidR="00932423">
        <w:t>……………</w:t>
      </w:r>
    </w:p>
    <w:p w14:paraId="1C9C38FA" w14:textId="77777777" w:rsidR="008D468C" w:rsidRDefault="008D468C" w:rsidP="00747BD0">
      <w:pPr>
        <w:numPr>
          <w:ilvl w:val="0"/>
          <w:numId w:val="1"/>
        </w:numPr>
        <w:spacing w:line="360" w:lineRule="auto"/>
      </w:pPr>
      <w:r>
        <w:t xml:space="preserve">The diagram below shows part of a mammalian respiratory system </w:t>
      </w:r>
      <w:r>
        <w:tab/>
      </w:r>
    </w:p>
    <w:p w14:paraId="30427E07" w14:textId="77777777" w:rsidR="008D468C" w:rsidRDefault="00A441A0" w:rsidP="00747BD0">
      <w:pPr>
        <w:spacing w:line="360" w:lineRule="auto"/>
        <w:ind w:firstLine="720"/>
      </w:pPr>
      <w:r>
        <w:rPr>
          <w:noProof/>
          <w:lang w:val="en-US"/>
        </w:rPr>
        <w:lastRenderedPageBreak/>
        <w:drawing>
          <wp:inline distT="0" distB="0" distL="0" distR="0" wp14:anchorId="47A4E7BA" wp14:editId="1C5A9F8B">
            <wp:extent cx="2941320" cy="13487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628"/>
                    <a:stretch/>
                  </pic:blipFill>
                  <pic:spPr bwMode="auto">
                    <a:xfrm>
                      <a:off x="0" y="0"/>
                      <a:ext cx="294132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E996A8" w14:textId="77777777" w:rsidR="008D468C" w:rsidRDefault="008D468C" w:rsidP="00747BD0">
      <w:pPr>
        <w:pStyle w:val="ListParagraph"/>
        <w:numPr>
          <w:ilvl w:val="0"/>
          <w:numId w:val="11"/>
        </w:numPr>
        <w:spacing w:after="160" w:line="360" w:lineRule="auto"/>
      </w:pPr>
      <w:r>
        <w:t xml:space="preserve">Explain two ways in which the part </w:t>
      </w:r>
      <w:r w:rsidR="007B33B6">
        <w:t>labelled</w:t>
      </w:r>
      <w:r>
        <w:t xml:space="preserve"> T is adapted to its functions </w:t>
      </w:r>
      <w:r>
        <w:tab/>
      </w:r>
      <w:r>
        <w:tab/>
      </w:r>
      <w:r w:rsidR="00932423">
        <w:tab/>
      </w:r>
      <w:r w:rsidR="00932423">
        <w:tab/>
      </w:r>
      <w:r>
        <w:t>(2mks)</w:t>
      </w:r>
    </w:p>
    <w:p w14:paraId="794562C6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75EB4B87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5EBD65B7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22F3F812" w14:textId="77777777" w:rsidR="008D468C" w:rsidRPr="00B72154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.</w:t>
      </w:r>
    </w:p>
    <w:p w14:paraId="0480952C" w14:textId="77777777" w:rsidR="008D468C" w:rsidRDefault="008D468C" w:rsidP="00747BD0">
      <w:pPr>
        <w:pStyle w:val="ListParagraph"/>
        <w:numPr>
          <w:ilvl w:val="0"/>
          <w:numId w:val="11"/>
        </w:numPr>
        <w:spacing w:after="160" w:line="360" w:lineRule="auto"/>
      </w:pPr>
      <w:r>
        <w:t xml:space="preserve">How does the part </w:t>
      </w:r>
      <w:r w:rsidR="00932423">
        <w:t>labelled</w:t>
      </w:r>
      <w:r>
        <w:t xml:space="preserve"> S facilitate breathing in </w:t>
      </w:r>
      <w:r>
        <w:tab/>
      </w:r>
      <w:r>
        <w:tab/>
      </w:r>
      <w:r>
        <w:tab/>
      </w:r>
      <w:r>
        <w:tab/>
      </w:r>
      <w:r>
        <w:tab/>
      </w:r>
      <w:r w:rsidR="00932423">
        <w:tab/>
      </w:r>
      <w:r w:rsidR="00932423">
        <w:tab/>
      </w:r>
      <w:r>
        <w:t>(2mks)</w:t>
      </w:r>
    </w:p>
    <w:p w14:paraId="53E7692A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</w:t>
      </w:r>
    </w:p>
    <w:p w14:paraId="6FBA423A" w14:textId="77777777" w:rsidR="008D468C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…</w:t>
      </w:r>
      <w:r w:rsidR="00932423">
        <w:t>………………</w:t>
      </w:r>
    </w:p>
    <w:p w14:paraId="578BA055" w14:textId="77777777" w:rsidR="008D468C" w:rsidRPr="00B72154" w:rsidRDefault="008D468C" w:rsidP="00747BD0">
      <w:pPr>
        <w:spacing w:line="360" w:lineRule="auto"/>
        <w:ind w:left="360"/>
      </w:pPr>
      <w:r>
        <w:t>………………………………………………………………………………………………....</w:t>
      </w:r>
      <w:r w:rsidR="00932423">
        <w:t>.......................</w:t>
      </w:r>
    </w:p>
    <w:p w14:paraId="2292C10F" w14:textId="77777777" w:rsidR="00BD5A74" w:rsidRPr="00F81883" w:rsidRDefault="008135BC" w:rsidP="00747BD0">
      <w:pPr>
        <w:numPr>
          <w:ilvl w:val="0"/>
          <w:numId w:val="1"/>
        </w:numPr>
        <w:spacing w:line="360" w:lineRule="auto"/>
      </w:pPr>
      <w:r>
        <w:t>Define</w:t>
      </w:r>
      <w:r w:rsidR="008A2EF7" w:rsidRPr="00F81883">
        <w:t xml:space="preserve"> the term homodont.</w:t>
      </w:r>
      <w:r w:rsidR="008A2EF7" w:rsidRPr="00F81883">
        <w:tab/>
      </w:r>
      <w:r w:rsidR="008A2EF7" w:rsidRPr="00F81883">
        <w:tab/>
      </w:r>
      <w:r>
        <w:tab/>
      </w:r>
      <w:r>
        <w:tab/>
      </w:r>
      <w:r>
        <w:tab/>
      </w:r>
      <w:r>
        <w:tab/>
      </w:r>
      <w:r w:rsidR="008A2EF7" w:rsidRPr="00F81883">
        <w:tab/>
      </w:r>
      <w:r w:rsidR="008A2EF7" w:rsidRPr="00F81883">
        <w:tab/>
      </w:r>
      <w:r w:rsidR="008A2EF7" w:rsidRPr="00F81883">
        <w:tab/>
      </w:r>
      <w:r w:rsidR="000164DC" w:rsidRPr="00F81883">
        <w:tab/>
      </w:r>
      <w:r w:rsidR="008A2EF7" w:rsidRPr="00F81883">
        <w:t>(</w:t>
      </w:r>
      <w:r>
        <w:t>1</w:t>
      </w:r>
      <w:r w:rsidR="00444D30" w:rsidRPr="00F81883">
        <w:t>mk</w:t>
      </w:r>
      <w:r w:rsidR="008A2EF7" w:rsidRPr="00F81883">
        <w:t>)</w:t>
      </w:r>
    </w:p>
    <w:p w14:paraId="730530AA" w14:textId="77777777" w:rsidR="00C41FFD" w:rsidRPr="00F81883" w:rsidRDefault="00C41FFD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928F041" w14:textId="77777777" w:rsidR="00C41FFD" w:rsidRPr="00F81883" w:rsidRDefault="00C41FFD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.</w:t>
      </w:r>
    </w:p>
    <w:p w14:paraId="2295C941" w14:textId="77777777" w:rsidR="0026155B" w:rsidRPr="00F81883" w:rsidRDefault="0026155B" w:rsidP="00747BD0">
      <w:pPr>
        <w:numPr>
          <w:ilvl w:val="0"/>
          <w:numId w:val="1"/>
        </w:numPr>
        <w:spacing w:line="360" w:lineRule="auto"/>
      </w:pPr>
      <w:r w:rsidRPr="00F81883">
        <w:t xml:space="preserve">Explain why it is not easy to determine the respiratory quotient in the palisade cells of plants </w:t>
      </w:r>
      <w:r w:rsidR="000164DC" w:rsidRPr="00F81883">
        <w:tab/>
      </w:r>
      <w:r w:rsidRPr="00F81883">
        <w:t>(</w:t>
      </w:r>
      <w:r w:rsidR="006C2F83">
        <w:t>2</w:t>
      </w:r>
      <w:r w:rsidRPr="00F81883">
        <w:t>mk</w:t>
      </w:r>
      <w:r w:rsidR="006C2F83">
        <w:t>s</w:t>
      </w:r>
      <w:r w:rsidRPr="00F81883">
        <w:t>)</w:t>
      </w:r>
    </w:p>
    <w:p w14:paraId="67567BB5" w14:textId="77777777" w:rsidR="00C41FFD" w:rsidRPr="00F81883" w:rsidRDefault="00C41FFD" w:rsidP="00747BD0">
      <w:pPr>
        <w:pStyle w:val="ListParagraph"/>
        <w:spacing w:line="360" w:lineRule="auto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BD4B853" w14:textId="77777777" w:rsidR="0026155B" w:rsidRPr="00F81883" w:rsidRDefault="0026155B" w:rsidP="00747BD0">
      <w:pPr>
        <w:numPr>
          <w:ilvl w:val="0"/>
          <w:numId w:val="1"/>
        </w:numPr>
        <w:spacing w:line="360" w:lineRule="auto"/>
      </w:pPr>
      <w:r w:rsidRPr="00F81883">
        <w:t>Explain the events that take place in the human eye when one moves from a poorly lit room to a well-lit room</w:t>
      </w:r>
      <w:r w:rsidR="006C2F83">
        <w:t>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="000164DC" w:rsidRPr="00F81883">
        <w:tab/>
      </w:r>
      <w:r w:rsidRPr="00F81883">
        <w:t>(3mks)</w:t>
      </w:r>
    </w:p>
    <w:p w14:paraId="2AB045BC" w14:textId="77777777" w:rsidR="00C41FFD" w:rsidRPr="00F81883" w:rsidRDefault="00C41FFD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7700142" w14:textId="77777777" w:rsidR="00C41FFD" w:rsidRDefault="00C41FFD" w:rsidP="00747BD0">
      <w:pPr>
        <w:pStyle w:val="ListParagraph"/>
        <w:spacing w:line="360" w:lineRule="auto"/>
      </w:pPr>
      <w:r w:rsidRPr="00F81883">
        <w:t>………………………………………………………………………………………………………………</w:t>
      </w:r>
    </w:p>
    <w:p w14:paraId="2EED1127" w14:textId="77777777" w:rsidR="008135BC" w:rsidRDefault="008135BC" w:rsidP="00747BD0">
      <w:pPr>
        <w:pStyle w:val="ListParagraph"/>
        <w:spacing w:line="360" w:lineRule="auto"/>
      </w:pPr>
    </w:p>
    <w:p w14:paraId="57B7C648" w14:textId="77777777" w:rsidR="008135BC" w:rsidRDefault="008135BC" w:rsidP="00747BD0">
      <w:pPr>
        <w:pStyle w:val="ListParagraph"/>
        <w:spacing w:line="360" w:lineRule="auto"/>
      </w:pPr>
    </w:p>
    <w:p w14:paraId="403E8C14" w14:textId="77777777" w:rsidR="00EE64C4" w:rsidRPr="00F81883" w:rsidRDefault="00EE64C4" w:rsidP="00747BD0">
      <w:pPr>
        <w:numPr>
          <w:ilvl w:val="0"/>
          <w:numId w:val="1"/>
        </w:numPr>
        <w:spacing w:line="360" w:lineRule="auto"/>
      </w:pPr>
      <w:r>
        <w:t xml:space="preserve">State </w:t>
      </w:r>
      <w:r w:rsidRPr="008135BC">
        <w:rPr>
          <w:b/>
        </w:rPr>
        <w:t>three</w:t>
      </w:r>
      <w:r>
        <w:t xml:space="preserve"> applications of anaerobic respiration in industry.</w:t>
      </w:r>
      <w:r>
        <w:tab/>
      </w:r>
      <w:r>
        <w:tab/>
      </w:r>
      <w:r>
        <w:tab/>
      </w:r>
      <w:r>
        <w:tab/>
      </w:r>
      <w:r>
        <w:tab/>
        <w:t>(3mks)</w:t>
      </w:r>
    </w:p>
    <w:p w14:paraId="3A909F87" w14:textId="77777777" w:rsidR="00F81883" w:rsidRDefault="00EE64C4" w:rsidP="00747BD0">
      <w:pPr>
        <w:pStyle w:val="ListParagraph"/>
        <w:spacing w:line="360" w:lineRule="auto"/>
      </w:pPr>
      <w: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944C3BA" w14:textId="77777777" w:rsidR="0026155B" w:rsidRPr="00F81883" w:rsidRDefault="00774323" w:rsidP="008135BC">
      <w:pPr>
        <w:numPr>
          <w:ilvl w:val="0"/>
          <w:numId w:val="1"/>
        </w:numPr>
        <w:spacing w:line="360" w:lineRule="auto"/>
      </w:pPr>
      <w:r w:rsidRPr="00F81883">
        <w:t xml:space="preserve">The figure below shows certain organisms. </w:t>
      </w:r>
      <w:r w:rsidR="002252B8" w:rsidRPr="00F81883">
        <w:t>Use the</w:t>
      </w:r>
      <w:r w:rsidR="0026155B" w:rsidRPr="00F81883">
        <w:t xml:space="preserve"> dichotomous key to identify the organisms </w:t>
      </w:r>
      <w:r w:rsidRPr="00F81883">
        <w:t>P, Q and T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="0026155B" w:rsidRPr="00F81883">
        <w:tab/>
      </w:r>
      <w:r w:rsidR="002252B8" w:rsidRPr="00F81883">
        <w:tab/>
      </w:r>
      <w:r w:rsidR="002252B8" w:rsidRPr="00F81883">
        <w:tab/>
      </w:r>
      <w:r w:rsidR="000164DC" w:rsidRPr="00F81883">
        <w:tab/>
      </w:r>
      <w:r w:rsidR="0026155B" w:rsidRPr="00F81883">
        <w:t>(3mks)</w:t>
      </w:r>
      <w:r w:rsidR="0026155B" w:rsidRPr="00F81883">
        <w:tab/>
      </w:r>
    </w:p>
    <w:p w14:paraId="3E158D90" w14:textId="77777777" w:rsidR="00C41FFD" w:rsidRPr="00F81883" w:rsidRDefault="002252B8" w:rsidP="00747BD0">
      <w:pPr>
        <w:spacing w:line="360" w:lineRule="auto"/>
        <w:ind w:left="720"/>
      </w:pPr>
      <w:r w:rsidRPr="00F81883">
        <w:rPr>
          <w:noProof/>
          <w:lang w:val="en-US"/>
        </w:rPr>
        <w:drawing>
          <wp:inline distT="0" distB="0" distL="0" distR="0" wp14:anchorId="5BA74A39" wp14:editId="3BD7456C">
            <wp:extent cx="5666740" cy="2985770"/>
            <wp:effectExtent l="0" t="0" r="0" b="50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298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4A2BB" w14:textId="77777777" w:rsidR="00C41FFD" w:rsidRPr="00F81883" w:rsidRDefault="002252B8" w:rsidP="00747BD0">
      <w:pPr>
        <w:pStyle w:val="ListParagraph"/>
        <w:numPr>
          <w:ilvl w:val="0"/>
          <w:numId w:val="7"/>
        </w:numPr>
        <w:spacing w:line="360" w:lineRule="auto"/>
      </w:pPr>
      <w:r w:rsidRPr="00F81883">
        <w:t>a) Animal with wings …………………………………………………………… Housefly</w:t>
      </w:r>
    </w:p>
    <w:p w14:paraId="6D43BC78" w14:textId="77777777" w:rsidR="002252B8" w:rsidRPr="00F81883" w:rsidRDefault="002252B8" w:rsidP="00747BD0">
      <w:pPr>
        <w:pStyle w:val="ListParagraph"/>
        <w:spacing w:line="360" w:lineRule="auto"/>
        <w:ind w:left="1080"/>
      </w:pPr>
      <w:r w:rsidRPr="00F81883">
        <w:t xml:space="preserve">b) </w:t>
      </w:r>
      <w:r w:rsidR="00673322" w:rsidRPr="00F81883">
        <w:t>Animal</w:t>
      </w:r>
      <w:r w:rsidRPr="00F81883">
        <w:t xml:space="preserve"> without wings …………………………………………………………… Go to 2</w:t>
      </w:r>
    </w:p>
    <w:p w14:paraId="5AA22DF2" w14:textId="77777777" w:rsidR="002252B8" w:rsidRPr="00F81883" w:rsidRDefault="002252B8" w:rsidP="00747BD0">
      <w:pPr>
        <w:pStyle w:val="ListParagraph"/>
        <w:numPr>
          <w:ilvl w:val="0"/>
          <w:numId w:val="7"/>
        </w:numPr>
        <w:spacing w:line="360" w:lineRule="auto"/>
      </w:pPr>
      <w:r w:rsidRPr="00F81883">
        <w:t xml:space="preserve">a) </w:t>
      </w:r>
      <w:r w:rsidR="00673322" w:rsidRPr="00F81883">
        <w:t>Animal</w:t>
      </w:r>
      <w:r w:rsidRPr="00F81883">
        <w:t xml:space="preserve"> with walking limbs ………………………………………………………. Go to 3</w:t>
      </w:r>
    </w:p>
    <w:p w14:paraId="1AC97B8D" w14:textId="77777777" w:rsidR="002252B8" w:rsidRPr="00F81883" w:rsidRDefault="002252B8" w:rsidP="00747BD0">
      <w:pPr>
        <w:pStyle w:val="ListParagraph"/>
        <w:spacing w:line="360" w:lineRule="auto"/>
        <w:ind w:left="1080"/>
      </w:pPr>
      <w:r w:rsidRPr="00F81883">
        <w:t xml:space="preserve">b) </w:t>
      </w:r>
      <w:r w:rsidR="00673322" w:rsidRPr="00F81883">
        <w:t>Animal</w:t>
      </w:r>
      <w:r w:rsidRPr="00F81883">
        <w:t xml:space="preserve"> without walking limbs …………………………………………………… Go to </w:t>
      </w:r>
      <w:r w:rsidR="006B7D2A">
        <w:t>4</w:t>
      </w:r>
    </w:p>
    <w:p w14:paraId="3E959382" w14:textId="77777777" w:rsidR="002252B8" w:rsidRPr="00F81883" w:rsidRDefault="002252B8" w:rsidP="00747BD0">
      <w:pPr>
        <w:pStyle w:val="ListParagraph"/>
        <w:numPr>
          <w:ilvl w:val="0"/>
          <w:numId w:val="7"/>
        </w:numPr>
        <w:spacing w:line="360" w:lineRule="auto"/>
      </w:pPr>
      <w:r w:rsidRPr="00F81883">
        <w:t xml:space="preserve">a) </w:t>
      </w:r>
      <w:r w:rsidR="00673322" w:rsidRPr="00F81883">
        <w:t xml:space="preserve">Animal </w:t>
      </w:r>
      <w:r w:rsidRPr="00F81883">
        <w:t>with four pairs of walking legs ……………………………………………Spider</w:t>
      </w:r>
    </w:p>
    <w:p w14:paraId="0B48C06A" w14:textId="77777777" w:rsidR="002252B8" w:rsidRPr="00F81883" w:rsidRDefault="002252B8" w:rsidP="00747BD0">
      <w:pPr>
        <w:pStyle w:val="ListParagraph"/>
        <w:spacing w:line="360" w:lineRule="auto"/>
        <w:ind w:left="1080"/>
      </w:pPr>
      <w:r w:rsidRPr="00F81883">
        <w:t xml:space="preserve">b) </w:t>
      </w:r>
      <w:r w:rsidR="00673322" w:rsidRPr="00F81883">
        <w:t>Animal</w:t>
      </w:r>
      <w:r w:rsidRPr="00F81883">
        <w:t xml:space="preserve"> with more than four pairs of walking limbs ……………………………… </w:t>
      </w:r>
      <w:proofErr w:type="spellStart"/>
      <w:r w:rsidRPr="00F81883">
        <w:t>Milipede</w:t>
      </w:r>
      <w:proofErr w:type="spellEnd"/>
    </w:p>
    <w:p w14:paraId="010A625A" w14:textId="77777777" w:rsidR="002252B8" w:rsidRPr="00F81883" w:rsidRDefault="002252B8" w:rsidP="00747BD0">
      <w:pPr>
        <w:pStyle w:val="ListParagraph"/>
        <w:numPr>
          <w:ilvl w:val="0"/>
          <w:numId w:val="7"/>
        </w:numPr>
        <w:spacing w:line="360" w:lineRule="auto"/>
      </w:pPr>
      <w:r w:rsidRPr="00F81883">
        <w:t xml:space="preserve">a) </w:t>
      </w:r>
      <w:r w:rsidR="00673322" w:rsidRPr="00F81883">
        <w:t>Animal</w:t>
      </w:r>
      <w:r w:rsidRPr="00F81883">
        <w:t xml:space="preserve"> with shell ………………………………………………………………….. Snail</w:t>
      </w:r>
    </w:p>
    <w:p w14:paraId="066BC0E2" w14:textId="77777777" w:rsidR="002252B8" w:rsidRPr="00F81883" w:rsidRDefault="002252B8" w:rsidP="00747BD0">
      <w:pPr>
        <w:pStyle w:val="ListParagraph"/>
        <w:spacing w:line="360" w:lineRule="auto"/>
        <w:ind w:left="1080"/>
      </w:pPr>
      <w:r w:rsidRPr="00F81883">
        <w:t xml:space="preserve">b) </w:t>
      </w:r>
      <w:r w:rsidR="00673322" w:rsidRPr="00F81883">
        <w:t>Animal</w:t>
      </w:r>
      <w:r w:rsidRPr="00F81883">
        <w:t xml:space="preserve"> without shell ………………………………………………………………. Slug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28"/>
        <w:gridCol w:w="3432"/>
        <w:gridCol w:w="3436"/>
      </w:tblGrid>
      <w:tr w:rsidR="00774323" w:rsidRPr="00F81883" w14:paraId="1A9B9C4C" w14:textId="77777777" w:rsidTr="00774323">
        <w:tc>
          <w:tcPr>
            <w:tcW w:w="3596" w:type="dxa"/>
          </w:tcPr>
          <w:p w14:paraId="6ED35BB1" w14:textId="77777777" w:rsidR="00774323" w:rsidRPr="00F81883" w:rsidRDefault="00774323" w:rsidP="00747BD0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Animal</w:t>
            </w:r>
          </w:p>
        </w:tc>
        <w:tc>
          <w:tcPr>
            <w:tcW w:w="3597" w:type="dxa"/>
          </w:tcPr>
          <w:p w14:paraId="3D71867A" w14:textId="77777777" w:rsidR="00774323" w:rsidRPr="00F81883" w:rsidRDefault="00774323" w:rsidP="00747BD0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Identity</w:t>
            </w:r>
          </w:p>
        </w:tc>
        <w:tc>
          <w:tcPr>
            <w:tcW w:w="3597" w:type="dxa"/>
          </w:tcPr>
          <w:p w14:paraId="4740C392" w14:textId="77777777" w:rsidR="00774323" w:rsidRPr="00F81883" w:rsidRDefault="00774323" w:rsidP="00747BD0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Steps followed</w:t>
            </w:r>
          </w:p>
        </w:tc>
      </w:tr>
      <w:tr w:rsidR="00774323" w:rsidRPr="00F81883" w14:paraId="4EFCDEAE" w14:textId="77777777" w:rsidTr="00774323">
        <w:tc>
          <w:tcPr>
            <w:tcW w:w="3596" w:type="dxa"/>
          </w:tcPr>
          <w:p w14:paraId="5EC7C46F" w14:textId="77777777" w:rsidR="00774323" w:rsidRPr="00F81883" w:rsidRDefault="00774323" w:rsidP="00747BD0">
            <w:pPr>
              <w:spacing w:line="360" w:lineRule="auto"/>
            </w:pPr>
            <w:r w:rsidRPr="00F81883">
              <w:t>P</w:t>
            </w:r>
          </w:p>
        </w:tc>
        <w:tc>
          <w:tcPr>
            <w:tcW w:w="3597" w:type="dxa"/>
          </w:tcPr>
          <w:p w14:paraId="30C7B256" w14:textId="77777777" w:rsidR="00774323" w:rsidRPr="00F81883" w:rsidRDefault="00774323" w:rsidP="00747BD0">
            <w:pPr>
              <w:spacing w:line="360" w:lineRule="auto"/>
            </w:pPr>
          </w:p>
        </w:tc>
        <w:tc>
          <w:tcPr>
            <w:tcW w:w="3597" w:type="dxa"/>
          </w:tcPr>
          <w:p w14:paraId="7811692D" w14:textId="77777777" w:rsidR="00774323" w:rsidRPr="00F81883" w:rsidRDefault="00774323" w:rsidP="00747BD0">
            <w:pPr>
              <w:spacing w:line="360" w:lineRule="auto"/>
            </w:pPr>
          </w:p>
        </w:tc>
      </w:tr>
      <w:tr w:rsidR="00774323" w:rsidRPr="00F81883" w14:paraId="2439C13C" w14:textId="77777777" w:rsidTr="00774323">
        <w:tc>
          <w:tcPr>
            <w:tcW w:w="3596" w:type="dxa"/>
          </w:tcPr>
          <w:p w14:paraId="55F79273" w14:textId="77777777" w:rsidR="00774323" w:rsidRPr="00F81883" w:rsidRDefault="00774323" w:rsidP="00747BD0">
            <w:pPr>
              <w:spacing w:line="360" w:lineRule="auto"/>
            </w:pPr>
            <w:r w:rsidRPr="00F81883">
              <w:t>Q</w:t>
            </w:r>
          </w:p>
        </w:tc>
        <w:tc>
          <w:tcPr>
            <w:tcW w:w="3597" w:type="dxa"/>
          </w:tcPr>
          <w:p w14:paraId="15BA2C6F" w14:textId="77777777" w:rsidR="00774323" w:rsidRPr="00F81883" w:rsidRDefault="00774323" w:rsidP="00747BD0">
            <w:pPr>
              <w:spacing w:line="360" w:lineRule="auto"/>
            </w:pPr>
          </w:p>
        </w:tc>
        <w:tc>
          <w:tcPr>
            <w:tcW w:w="3597" w:type="dxa"/>
          </w:tcPr>
          <w:p w14:paraId="22474BF5" w14:textId="77777777" w:rsidR="00774323" w:rsidRPr="00F81883" w:rsidRDefault="00774323" w:rsidP="00747BD0">
            <w:pPr>
              <w:spacing w:line="360" w:lineRule="auto"/>
            </w:pPr>
          </w:p>
        </w:tc>
      </w:tr>
      <w:tr w:rsidR="00774323" w:rsidRPr="00F81883" w14:paraId="10A2D917" w14:textId="77777777" w:rsidTr="00774323">
        <w:tc>
          <w:tcPr>
            <w:tcW w:w="3596" w:type="dxa"/>
          </w:tcPr>
          <w:p w14:paraId="56B6DC5C" w14:textId="77777777" w:rsidR="00774323" w:rsidRPr="00F81883" w:rsidRDefault="00774323" w:rsidP="00747BD0">
            <w:pPr>
              <w:spacing w:line="360" w:lineRule="auto"/>
            </w:pPr>
            <w:r w:rsidRPr="00F81883">
              <w:t>T</w:t>
            </w:r>
          </w:p>
        </w:tc>
        <w:tc>
          <w:tcPr>
            <w:tcW w:w="3597" w:type="dxa"/>
          </w:tcPr>
          <w:p w14:paraId="40308CCA" w14:textId="77777777" w:rsidR="00774323" w:rsidRPr="00F81883" w:rsidRDefault="00774323" w:rsidP="00747BD0">
            <w:pPr>
              <w:spacing w:line="360" w:lineRule="auto"/>
            </w:pPr>
          </w:p>
        </w:tc>
        <w:tc>
          <w:tcPr>
            <w:tcW w:w="3597" w:type="dxa"/>
          </w:tcPr>
          <w:p w14:paraId="2195F348" w14:textId="77777777" w:rsidR="00774323" w:rsidRPr="00F81883" w:rsidRDefault="00774323" w:rsidP="00747BD0">
            <w:pPr>
              <w:spacing w:line="360" w:lineRule="auto"/>
            </w:pPr>
          </w:p>
        </w:tc>
      </w:tr>
    </w:tbl>
    <w:p w14:paraId="526F0937" w14:textId="77777777" w:rsidR="002252B8" w:rsidRDefault="002252B8" w:rsidP="00747BD0">
      <w:pPr>
        <w:spacing w:line="360" w:lineRule="auto"/>
        <w:ind w:left="720"/>
      </w:pPr>
    </w:p>
    <w:p w14:paraId="08C17639" w14:textId="77777777" w:rsidR="0026155B" w:rsidRPr="00F81883" w:rsidRDefault="0026155B" w:rsidP="00747BD0">
      <w:pPr>
        <w:numPr>
          <w:ilvl w:val="0"/>
          <w:numId w:val="1"/>
        </w:numPr>
        <w:spacing w:line="360" w:lineRule="auto"/>
      </w:pPr>
      <w:r w:rsidRPr="00F81883">
        <w:t xml:space="preserve">In an experiment, an </w:t>
      </w:r>
      <w:r w:rsidR="00CA6412" w:rsidRPr="00F81883">
        <w:t>anti-serum</w:t>
      </w:r>
      <w:r w:rsidRPr="00F81883">
        <w:t xml:space="preserve"> from an animal P</w:t>
      </w:r>
      <w:r w:rsidR="00CA6412" w:rsidRPr="00F81883">
        <w:t xml:space="preserve"> was mixed with sera from three other animals in separate test tubes. The heights of precipitates formed was recorded as shown in the diagrams below.</w:t>
      </w:r>
    </w:p>
    <w:p w14:paraId="00E12A20" w14:textId="77777777" w:rsidR="00774323" w:rsidRPr="00F81883" w:rsidRDefault="00774323" w:rsidP="00747BD0">
      <w:pPr>
        <w:spacing w:line="360" w:lineRule="auto"/>
        <w:ind w:left="720"/>
      </w:pPr>
      <w:r w:rsidRPr="00F81883">
        <w:rPr>
          <w:noProof/>
          <w:lang w:val="en-US"/>
        </w:rPr>
        <w:lastRenderedPageBreak/>
        <w:drawing>
          <wp:inline distT="0" distB="0" distL="0" distR="0" wp14:anchorId="4C8F1C78" wp14:editId="29441870">
            <wp:extent cx="1918970" cy="1981200"/>
            <wp:effectExtent l="0" t="0" r="508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9B0B1" w14:textId="77777777" w:rsidR="00CA6412" w:rsidRPr="00F81883" w:rsidRDefault="00CA6412" w:rsidP="00747BD0">
      <w:pPr>
        <w:pStyle w:val="ListParagraph"/>
        <w:numPr>
          <w:ilvl w:val="1"/>
          <w:numId w:val="8"/>
        </w:numPr>
        <w:spacing w:line="360" w:lineRule="auto"/>
      </w:pPr>
      <w:r w:rsidRPr="00F81883">
        <w:t>Which animal was closely related to animal P? Give a reason.</w:t>
      </w:r>
      <w:r w:rsidRPr="00F81883">
        <w:tab/>
      </w:r>
      <w:r w:rsidRPr="00F81883">
        <w:tab/>
      </w:r>
      <w:r w:rsidRPr="00F81883">
        <w:tab/>
      </w:r>
      <w:r w:rsidR="000164DC" w:rsidRPr="00F81883">
        <w:tab/>
      </w:r>
      <w:r w:rsidR="00EC1E77">
        <w:t>(</w:t>
      </w:r>
      <w:r w:rsidR="002C523C">
        <w:t>2</w:t>
      </w:r>
      <w:r w:rsidRPr="00F81883">
        <w:t>mk</w:t>
      </w:r>
      <w:r w:rsidR="002C523C">
        <w:t>s</w:t>
      </w:r>
      <w:r w:rsidRPr="00F81883">
        <w:t>)</w:t>
      </w:r>
    </w:p>
    <w:p w14:paraId="499C5071" w14:textId="77777777" w:rsidR="00C41FFD" w:rsidRPr="00F81883" w:rsidRDefault="00C41FFD" w:rsidP="00747BD0">
      <w:pPr>
        <w:pStyle w:val="ListParagraph"/>
        <w:spacing w:line="360" w:lineRule="auto"/>
        <w:ind w:left="144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CC6D1B3" w14:textId="77777777" w:rsidR="00CA6412" w:rsidRPr="00F81883" w:rsidRDefault="00CA6412" w:rsidP="00747BD0">
      <w:pPr>
        <w:pStyle w:val="ListParagraph"/>
        <w:numPr>
          <w:ilvl w:val="1"/>
          <w:numId w:val="8"/>
        </w:numPr>
        <w:spacing w:line="360" w:lineRule="auto"/>
      </w:pPr>
      <w:r w:rsidRPr="00F81883">
        <w:t>Which evidence of organic evolution is illustrated above?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="000164DC" w:rsidRPr="00F81883">
        <w:tab/>
      </w:r>
      <w:r w:rsidRPr="00F81883">
        <w:t>(1mk)</w:t>
      </w:r>
    </w:p>
    <w:p w14:paraId="426780EA" w14:textId="77777777" w:rsidR="00C41FFD" w:rsidRDefault="00C41FFD" w:rsidP="00747BD0">
      <w:pPr>
        <w:pStyle w:val="ListParagraph"/>
        <w:spacing w:line="360" w:lineRule="auto"/>
        <w:ind w:left="1440"/>
      </w:pPr>
      <w:r w:rsidRPr="00F81883">
        <w:t>……………………………………………………………………………………</w:t>
      </w:r>
      <w:r w:rsidR="00EC1E77">
        <w:t>………………..</w:t>
      </w:r>
    </w:p>
    <w:p w14:paraId="17C97663" w14:textId="77777777" w:rsidR="008B09EE" w:rsidRPr="00F81883" w:rsidRDefault="008B09EE" w:rsidP="00747BD0">
      <w:pPr>
        <w:pStyle w:val="ListParagraph"/>
        <w:numPr>
          <w:ilvl w:val="1"/>
          <w:numId w:val="8"/>
        </w:numPr>
        <w:spacing w:line="360" w:lineRule="auto"/>
      </w:pPr>
      <w:r w:rsidRPr="00F81883">
        <w:t xml:space="preserve">What do similarity of wings of bats and those of insects illustrate?       </w:t>
      </w:r>
      <w:r w:rsidR="002C523C">
        <w:t xml:space="preserve">                             </w:t>
      </w:r>
      <w:r w:rsidR="002C523C">
        <w:tab/>
        <w:t>(1</w:t>
      </w:r>
      <w:r w:rsidRPr="00F81883">
        <w:t xml:space="preserve">mk) </w:t>
      </w:r>
    </w:p>
    <w:p w14:paraId="26CF8497" w14:textId="77777777" w:rsidR="008B09EE" w:rsidRPr="00F81883" w:rsidRDefault="008B09EE" w:rsidP="00747BD0">
      <w:pPr>
        <w:spacing w:line="360" w:lineRule="auto"/>
      </w:pPr>
      <w:r w:rsidRPr="00F81883">
        <w:t xml:space="preserve">           ………………………</w:t>
      </w:r>
      <w:r>
        <w:t>…………………………………………………………………………………</w:t>
      </w:r>
      <w:r w:rsidR="00EC1E77">
        <w:t>…….</w:t>
      </w:r>
    </w:p>
    <w:p w14:paraId="021E596B" w14:textId="77777777" w:rsidR="00C41FFD" w:rsidRPr="00F81883" w:rsidRDefault="00C41FFD" w:rsidP="00747BD0">
      <w:pPr>
        <w:numPr>
          <w:ilvl w:val="0"/>
          <w:numId w:val="1"/>
        </w:numPr>
        <w:spacing w:line="360" w:lineRule="auto"/>
      </w:pPr>
      <w:r w:rsidRPr="00F81883">
        <w:t>Explain why digestion of starch stops the moment food enters the stomach.</w:t>
      </w:r>
      <w:r w:rsidRPr="00F81883">
        <w:tab/>
      </w:r>
      <w:r w:rsidRPr="00F81883">
        <w:tab/>
      </w:r>
      <w:r w:rsidR="00F81883" w:rsidRPr="00F81883">
        <w:tab/>
      </w:r>
      <w:r w:rsidRPr="00F81883">
        <w:t>(</w:t>
      </w:r>
      <w:r w:rsidR="002C523C">
        <w:t>3</w:t>
      </w:r>
      <w:r w:rsidRPr="00F81883">
        <w:t>mks)</w:t>
      </w:r>
    </w:p>
    <w:p w14:paraId="61591910" w14:textId="77777777" w:rsidR="00C41FFD" w:rsidRPr="00F81883" w:rsidRDefault="00C41FFD" w:rsidP="00747BD0">
      <w:pPr>
        <w:pStyle w:val="ListParagraph"/>
        <w:spacing w:line="360" w:lineRule="auto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2367B0" w14:textId="77777777" w:rsidR="00A519F3" w:rsidRPr="00F81883" w:rsidRDefault="00A519F3" w:rsidP="00747BD0">
      <w:pPr>
        <w:numPr>
          <w:ilvl w:val="0"/>
          <w:numId w:val="1"/>
        </w:numPr>
        <w:spacing w:line="360" w:lineRule="auto"/>
      </w:pPr>
      <w:r w:rsidRPr="00F81883">
        <w:t xml:space="preserve">State two functions of the cell sap.                                                            </w:t>
      </w:r>
      <w:r w:rsidR="002C523C">
        <w:t xml:space="preserve">                             </w:t>
      </w:r>
      <w:r w:rsidR="002C523C">
        <w:tab/>
        <w:t>(2</w:t>
      </w:r>
      <w:r w:rsidRPr="00F81883">
        <w:t>mks)</w:t>
      </w:r>
    </w:p>
    <w:p w14:paraId="134D927F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44911">
        <w:t>…………</w:t>
      </w:r>
    </w:p>
    <w:p w14:paraId="21F9D786" w14:textId="77777777" w:rsidR="00A519F3" w:rsidRPr="00F81883" w:rsidRDefault="00A519F3" w:rsidP="00747BD0">
      <w:pPr>
        <w:pStyle w:val="BodyTextIndent"/>
      </w:pPr>
      <w:r w:rsidRPr="00F81883">
        <w:t>……………………………………………………………………………………………………</w:t>
      </w:r>
      <w:r w:rsidR="00E44911">
        <w:t>…………</w:t>
      </w:r>
    </w:p>
    <w:p w14:paraId="08CDEACD" w14:textId="77777777" w:rsidR="00A519F3" w:rsidRPr="00F81883" w:rsidRDefault="00A519F3" w:rsidP="00747BD0">
      <w:pPr>
        <w:numPr>
          <w:ilvl w:val="0"/>
          <w:numId w:val="1"/>
        </w:numPr>
        <w:spacing w:line="360" w:lineRule="auto"/>
      </w:pPr>
      <w:r w:rsidRPr="00F81883">
        <w:t xml:space="preserve">Distinguish between homologous and analogous structures.                                                 </w:t>
      </w:r>
      <w:r w:rsidR="002C523C">
        <w:tab/>
        <w:t>(2m</w:t>
      </w:r>
      <w:r w:rsidRPr="00F81883">
        <w:t>ks)</w:t>
      </w:r>
    </w:p>
    <w:p w14:paraId="5EB57A03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44911">
        <w:t>………………</w:t>
      </w:r>
    </w:p>
    <w:p w14:paraId="7316A020" w14:textId="77777777" w:rsidR="00444D30" w:rsidRPr="00F81883" w:rsidRDefault="00444D30" w:rsidP="00747BD0">
      <w:pPr>
        <w:numPr>
          <w:ilvl w:val="0"/>
          <w:numId w:val="1"/>
        </w:numPr>
        <w:spacing w:line="360" w:lineRule="auto"/>
      </w:pPr>
      <w:r w:rsidRPr="00F81883">
        <w:t xml:space="preserve">In an experiment, 600 flies were caught and marked. After 24 hrs 400 flies were caught out of which 120 had the marks. Estimate the population size of the flies in that habitat.                              </w:t>
      </w:r>
      <w:r w:rsidR="002C523C">
        <w:tab/>
      </w:r>
      <w:r w:rsidRPr="00F81883">
        <w:t>(</w:t>
      </w:r>
      <w:r w:rsidR="008135BC">
        <w:t>2</w:t>
      </w:r>
      <w:r w:rsidRPr="00F81883">
        <w:t>mks)</w:t>
      </w:r>
    </w:p>
    <w:p w14:paraId="4609E010" w14:textId="77777777" w:rsidR="00444D30" w:rsidRPr="00F81883" w:rsidRDefault="00444D30" w:rsidP="00747BD0">
      <w:pPr>
        <w:pStyle w:val="ListParagraph"/>
        <w:spacing w:line="360" w:lineRule="auto"/>
      </w:pPr>
      <w:r w:rsidRPr="00F81883">
        <w:t>………………………………………………………………………………………………………………</w:t>
      </w:r>
    </w:p>
    <w:p w14:paraId="03E5AA25" w14:textId="77777777" w:rsidR="00444D30" w:rsidRPr="00F81883" w:rsidRDefault="00444D30" w:rsidP="00747BD0">
      <w:pPr>
        <w:pStyle w:val="BodyTextIndent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CBD093D" w14:textId="77777777" w:rsidR="00F3695C" w:rsidRPr="00F81883" w:rsidRDefault="00F3695C" w:rsidP="00F3695C">
      <w:pPr>
        <w:numPr>
          <w:ilvl w:val="0"/>
          <w:numId w:val="1"/>
        </w:numPr>
        <w:spacing w:line="360" w:lineRule="auto"/>
      </w:pPr>
      <w:r w:rsidRPr="00F81883">
        <w:lastRenderedPageBreak/>
        <w:t xml:space="preserve">State two functions of </w:t>
      </w:r>
      <w:r w:rsidR="008135BC">
        <w:t xml:space="preserve">the </w:t>
      </w:r>
      <w:r w:rsidRPr="00F81883">
        <w:t xml:space="preserve">secretion from sebaceous gland of mammalian skin.                         </w:t>
      </w:r>
      <w:r>
        <w:t xml:space="preserve">     </w:t>
      </w:r>
      <w:r w:rsidR="002C523C">
        <w:tab/>
        <w:t>(2</w:t>
      </w:r>
      <w:r w:rsidRPr="00F81883">
        <w:t>mks)</w:t>
      </w:r>
    </w:p>
    <w:p w14:paraId="1B181AB1" w14:textId="77777777" w:rsidR="00F3695C" w:rsidRDefault="00F3695C" w:rsidP="00F3695C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t>…………</w:t>
      </w:r>
    </w:p>
    <w:p w14:paraId="06C4AE41" w14:textId="77777777" w:rsidR="00F3695C" w:rsidRDefault="00F3695C" w:rsidP="00F3695C">
      <w:pPr>
        <w:spacing w:line="360" w:lineRule="auto"/>
      </w:pPr>
      <w:r w:rsidRPr="00F81883">
        <w:t xml:space="preserve">           ……………………………………………</w:t>
      </w:r>
      <w:r>
        <w:t>……</w:t>
      </w:r>
      <w:r w:rsidRPr="00F81883">
        <w:t>…………………………………………………………….</w:t>
      </w:r>
    </w:p>
    <w:p w14:paraId="425D9EB2" w14:textId="77777777" w:rsidR="00F3695C" w:rsidRPr="00F81883" w:rsidRDefault="00F3695C" w:rsidP="00F3695C">
      <w:pPr>
        <w:numPr>
          <w:ilvl w:val="0"/>
          <w:numId w:val="1"/>
        </w:numPr>
        <w:spacing w:line="360" w:lineRule="auto"/>
      </w:pPr>
      <w:r w:rsidRPr="00F81883">
        <w:t>State the significance of thigmotropism to a photosynthetic plant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2mks)</w:t>
      </w:r>
    </w:p>
    <w:p w14:paraId="1C9DFD84" w14:textId="77777777" w:rsidR="00F3695C" w:rsidRDefault="00F3695C" w:rsidP="00F3695C">
      <w:pPr>
        <w:pStyle w:val="ListParagraph"/>
        <w:spacing w:line="360" w:lineRule="auto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413652D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 xml:space="preserve">An organelle magnified 4000 times by an electron microscope measured 2mm in diameter. Calculate its real diameter in micro-meters.                                                                 </w:t>
      </w:r>
      <w:r w:rsidR="002C523C">
        <w:t xml:space="preserve"> </w:t>
      </w:r>
      <w:r w:rsidR="008135BC">
        <w:t xml:space="preserve">                            </w:t>
      </w:r>
      <w:r w:rsidR="008135BC">
        <w:tab/>
      </w:r>
      <w:r w:rsidR="008135BC">
        <w:tab/>
        <w:t>(2</w:t>
      </w:r>
      <w:r w:rsidRPr="00F81883">
        <w:t>mks)</w:t>
      </w:r>
    </w:p>
    <w:p w14:paraId="271D6057" w14:textId="77777777" w:rsidR="00A519F3" w:rsidRPr="00F81883" w:rsidRDefault="00A519F3" w:rsidP="00747BD0">
      <w:pPr>
        <w:pStyle w:val="BodyTextIndent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44D30" w:rsidRPr="00F81883">
        <w:t>………………</w:t>
      </w:r>
    </w:p>
    <w:p w14:paraId="2D05C026" w14:textId="77777777" w:rsidR="00A519F3" w:rsidRPr="00F81883" w:rsidRDefault="00A519F3" w:rsidP="00747BD0">
      <w:pPr>
        <w:spacing w:line="360" w:lineRule="auto"/>
      </w:pPr>
      <w:r w:rsidRPr="00F81883">
        <w:t xml:space="preserve">          ……………………………………………………………………………………………………………</w:t>
      </w:r>
      <w:r w:rsidR="002C523C">
        <w:t>….</w:t>
      </w:r>
    </w:p>
    <w:p w14:paraId="50A943C7" w14:textId="77777777" w:rsidR="00A519F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</w:t>
      </w:r>
      <w:r w:rsidR="002C523C">
        <w:t>…..</w:t>
      </w:r>
    </w:p>
    <w:p w14:paraId="0899F832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 xml:space="preserve">Which substance causes ripening and falling of fruits                               </w:t>
      </w:r>
      <w:r w:rsidR="002C523C">
        <w:t xml:space="preserve">                            </w:t>
      </w:r>
      <w:r w:rsidR="002C523C">
        <w:tab/>
      </w:r>
      <w:r w:rsidR="002C523C">
        <w:tab/>
        <w:t>(1</w:t>
      </w:r>
      <w:r w:rsidRPr="00F81883">
        <w:t>mk)</w:t>
      </w:r>
    </w:p>
    <w:p w14:paraId="15D353E8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</w:t>
      </w:r>
    </w:p>
    <w:p w14:paraId="6746B888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</w:t>
      </w:r>
    </w:p>
    <w:p w14:paraId="1F221DAA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 xml:space="preserve">Below is the general structure of an amino </w:t>
      </w:r>
      <w:r w:rsidR="00444D30" w:rsidRPr="00F81883">
        <w:t>acid</w:t>
      </w:r>
    </w:p>
    <w:p w14:paraId="7AD8B794" w14:textId="77777777" w:rsidR="00A519F3" w:rsidRPr="00F81883" w:rsidRDefault="00A519F3" w:rsidP="00747BD0">
      <w:pPr>
        <w:spacing w:line="360" w:lineRule="auto"/>
        <w:ind w:left="900"/>
      </w:pPr>
      <w:r w:rsidRPr="00F81883">
        <w:object w:dxaOrig="1667" w:dyaOrig="1438" w14:anchorId="346A494B">
          <v:shape id="_x0000_i1025" type="#_x0000_t75" style="width:111.75pt;height:96.75pt" o:ole="">
            <v:imagedata r:id="rId11" o:title="" cropbottom="11976f" cropright="12647f"/>
          </v:shape>
          <o:OLEObject Type="Embed" ProgID="ChemDraw.Document.6.0" ShapeID="_x0000_i1025" DrawAspect="Content" ObjectID="_1843865843" r:id="rId12"/>
        </w:object>
      </w:r>
    </w:p>
    <w:p w14:paraId="6707AB24" w14:textId="77777777" w:rsidR="00A519F3" w:rsidRPr="00F81883" w:rsidRDefault="00A519F3" w:rsidP="00747BD0">
      <w:pPr>
        <w:spacing w:line="360" w:lineRule="auto"/>
      </w:pPr>
      <w:r w:rsidRPr="00F81883">
        <w:t xml:space="preserve">             What do the following refer to? </w:t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8B09EE">
        <w:tab/>
      </w:r>
      <w:r w:rsidR="00444D30" w:rsidRPr="00F81883">
        <w:t>(2mks)</w:t>
      </w:r>
    </w:p>
    <w:p w14:paraId="2C3D6004" w14:textId="77777777" w:rsidR="00A519F3" w:rsidRPr="00F81883" w:rsidRDefault="00A519F3" w:rsidP="00747BD0">
      <w:pPr>
        <w:spacing w:line="360" w:lineRule="auto"/>
      </w:pPr>
      <w:r w:rsidRPr="00F81883">
        <w:t xml:space="preserve">                      </w:t>
      </w:r>
      <w:r w:rsidR="00F81883">
        <w:t>-</w:t>
      </w:r>
      <w:r w:rsidRPr="00F81883">
        <w:t>COOH</w:t>
      </w:r>
      <w:r w:rsidR="00F81883">
        <w:t xml:space="preserve"> </w:t>
      </w:r>
      <w:r w:rsidRPr="00F81883">
        <w:t>…………………………………………………………………………………….</w:t>
      </w:r>
    </w:p>
    <w:p w14:paraId="49994E6C" w14:textId="77777777" w:rsidR="00A519F3" w:rsidRPr="00F81883" w:rsidRDefault="00A519F3" w:rsidP="00747BD0">
      <w:pPr>
        <w:spacing w:line="360" w:lineRule="auto"/>
      </w:pPr>
      <w:r w:rsidRPr="00F81883">
        <w:t xml:space="preserve">                       </w:t>
      </w:r>
      <w:r w:rsidR="00F81883">
        <w:t>-</w:t>
      </w:r>
      <w:r w:rsidRPr="00F81883">
        <w:t>NH</w:t>
      </w:r>
      <w:r w:rsidRPr="00F81883">
        <w:rPr>
          <w:vertAlign w:val="subscript"/>
        </w:rPr>
        <w:t>2</w:t>
      </w:r>
      <w:r w:rsidR="00F81883">
        <w:rPr>
          <w:vertAlign w:val="subscript"/>
        </w:rPr>
        <w:t xml:space="preserve"> </w:t>
      </w:r>
      <w:r w:rsidRPr="00F81883">
        <w:t>………………………………………………………………………………………..</w:t>
      </w:r>
    </w:p>
    <w:p w14:paraId="19625E54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 xml:space="preserve">State two </w:t>
      </w:r>
      <w:r w:rsidR="00EC1E77">
        <w:t xml:space="preserve">theories that explain </w:t>
      </w:r>
      <w:r w:rsidR="00444D30" w:rsidRPr="00F81883">
        <w:t>the origin of life on the earth.</w:t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E44911">
        <w:tab/>
        <w:t>(2</w:t>
      </w:r>
      <w:r w:rsidRPr="00F81883">
        <w:t>mks)</w:t>
      </w:r>
    </w:p>
    <w:p w14:paraId="6DC96EDD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</w:t>
      </w:r>
      <w:r w:rsidR="00EC1E77">
        <w:t>……</w:t>
      </w:r>
    </w:p>
    <w:p w14:paraId="63AF16E2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</w:t>
      </w:r>
      <w:r w:rsidR="002C3C0F" w:rsidRPr="00F81883">
        <w:t>……</w:t>
      </w:r>
    </w:p>
    <w:p w14:paraId="4F0DCD05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 xml:space="preserve">State </w:t>
      </w:r>
      <w:r w:rsidR="008135BC">
        <w:rPr>
          <w:b/>
        </w:rPr>
        <w:t>two</w:t>
      </w:r>
      <w:r w:rsidRPr="00F81883">
        <w:t xml:space="preserve"> ways of breaking seed dormancy</w:t>
      </w:r>
      <w:r w:rsidR="00444D30" w:rsidRPr="00F81883">
        <w:t>.</w:t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444D30" w:rsidRPr="00F81883">
        <w:tab/>
      </w:r>
      <w:r w:rsidR="00EE64C4">
        <w:tab/>
      </w:r>
      <w:r w:rsidR="00444D30" w:rsidRPr="00F81883">
        <w:t>(</w:t>
      </w:r>
      <w:r w:rsidR="008135BC">
        <w:t>2</w:t>
      </w:r>
      <w:r w:rsidR="00444D30" w:rsidRPr="00F81883">
        <w:t>mks)</w:t>
      </w:r>
    </w:p>
    <w:p w14:paraId="5F7F0863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C3C0F" w:rsidRPr="00F81883">
        <w:t>……………..</w:t>
      </w:r>
    </w:p>
    <w:p w14:paraId="2771BA6C" w14:textId="77777777" w:rsidR="00A519F3" w:rsidRPr="00F81883" w:rsidRDefault="00444D30" w:rsidP="00F3695C">
      <w:pPr>
        <w:numPr>
          <w:ilvl w:val="0"/>
          <w:numId w:val="1"/>
        </w:numPr>
        <w:spacing w:line="360" w:lineRule="auto"/>
      </w:pPr>
      <w:r w:rsidRPr="00F81883">
        <w:lastRenderedPageBreak/>
        <w:t>(a</w:t>
      </w:r>
      <w:r w:rsidR="00A519F3" w:rsidRPr="00F81883">
        <w:t xml:space="preserve">) State </w:t>
      </w:r>
      <w:r w:rsidRPr="00F81883">
        <w:t>two roles</w:t>
      </w:r>
      <w:r w:rsidR="00A519F3" w:rsidRPr="00F81883">
        <w:t xml:space="preserve"> of</w:t>
      </w:r>
      <w:r w:rsidRPr="00F81883">
        <w:t xml:space="preserve"> the</w:t>
      </w:r>
      <w:r w:rsidR="00A519F3" w:rsidRPr="00F81883">
        <w:t xml:space="preserve"> DNA molecule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="00F81883" w:rsidRPr="00F81883">
        <w:tab/>
      </w:r>
      <w:r w:rsidRPr="00F81883">
        <w:t>(2mks)</w:t>
      </w:r>
    </w:p>
    <w:p w14:paraId="51098FC2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44D30" w:rsidRPr="00F81883">
        <w:t>………………………………………………………………………………………………………………………………</w:t>
      </w:r>
      <w:r w:rsidRPr="00F81883">
        <w:t>………………………</w:t>
      </w:r>
    </w:p>
    <w:p w14:paraId="76DCED19" w14:textId="77777777" w:rsidR="00A519F3" w:rsidRPr="00F81883" w:rsidRDefault="00A519F3" w:rsidP="00747BD0">
      <w:pPr>
        <w:spacing w:line="360" w:lineRule="auto"/>
        <w:ind w:left="720"/>
      </w:pPr>
      <w:r w:rsidRPr="00F81883">
        <w:t>(</w:t>
      </w:r>
      <w:r w:rsidR="00AE0871" w:rsidRPr="00F81883">
        <w:t>b</w:t>
      </w:r>
      <w:r w:rsidRPr="00F81883">
        <w:t>) A DNA strand sequence had the following base sequence TA</w:t>
      </w:r>
      <w:r w:rsidR="00AE0871" w:rsidRPr="00F81883">
        <w:t xml:space="preserve">C GCT. What is the sequence of </w:t>
      </w:r>
      <w:r w:rsidRPr="00F81883">
        <w:t xml:space="preserve">M- RNA strand copied from this DNA </w:t>
      </w:r>
      <w:r w:rsidR="00AE0871" w:rsidRPr="00F81883">
        <w:t>portion?</w:t>
      </w:r>
      <w:r w:rsidR="00AE0871" w:rsidRPr="00F81883">
        <w:tab/>
      </w:r>
      <w:r w:rsidR="00AE0871" w:rsidRPr="00F81883">
        <w:tab/>
      </w:r>
      <w:r w:rsidR="00AE0871" w:rsidRPr="00F81883">
        <w:tab/>
      </w:r>
      <w:r w:rsidR="00AE0871" w:rsidRPr="00F81883">
        <w:tab/>
      </w:r>
      <w:r w:rsidR="00AE0871" w:rsidRPr="00F81883">
        <w:tab/>
      </w:r>
      <w:r w:rsidR="00AE0871" w:rsidRPr="00F81883">
        <w:tab/>
      </w:r>
      <w:r w:rsidR="00AE0871" w:rsidRPr="00F81883">
        <w:tab/>
      </w:r>
      <w:r w:rsidR="00F81883" w:rsidRPr="00F81883">
        <w:tab/>
      </w:r>
      <w:r w:rsidR="00AE0871" w:rsidRPr="00F81883">
        <w:t>(1mk)</w:t>
      </w:r>
      <w:r w:rsidR="00AE0871" w:rsidRPr="00F81883">
        <w:tab/>
      </w:r>
    </w:p>
    <w:p w14:paraId="1480E04E" w14:textId="77777777" w:rsidR="00A519F3" w:rsidRPr="00F81883" w:rsidRDefault="00A519F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C3C0F" w:rsidRPr="00F81883">
        <w:t>……………..</w:t>
      </w:r>
    </w:p>
    <w:p w14:paraId="2F29CC81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>The diagram below shows a mature pollen grain</w:t>
      </w:r>
    </w:p>
    <w:p w14:paraId="7197453B" w14:textId="77777777" w:rsidR="00A519F3" w:rsidRPr="00F81883" w:rsidRDefault="00EE64C4" w:rsidP="00747BD0">
      <w:pPr>
        <w:tabs>
          <w:tab w:val="left" w:pos="720"/>
        </w:tabs>
        <w:spacing w:line="360" w:lineRule="auto"/>
      </w:pPr>
      <w:r>
        <w:tab/>
      </w:r>
      <w:r w:rsidRPr="00EE64C4">
        <w:rPr>
          <w:noProof/>
          <w:lang w:val="en-US"/>
        </w:rPr>
        <w:drawing>
          <wp:inline distT="0" distB="0" distL="0" distR="0" wp14:anchorId="6C8A9C75" wp14:editId="1CA12905">
            <wp:extent cx="3010320" cy="1162212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10320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7D681" w14:textId="77777777" w:rsidR="00A519F3" w:rsidRPr="00F81883" w:rsidRDefault="00A519F3" w:rsidP="00F3695C">
      <w:pPr>
        <w:pStyle w:val="ListParagraph"/>
        <w:numPr>
          <w:ilvl w:val="1"/>
          <w:numId w:val="15"/>
        </w:numPr>
        <w:spacing w:line="360" w:lineRule="auto"/>
      </w:pPr>
      <w:r w:rsidRPr="00F81883">
        <w:t xml:space="preserve">State the function of the structure labelled.                                           </w:t>
      </w:r>
      <w:r w:rsidR="007B33B6">
        <w:t xml:space="preserve">                             </w:t>
      </w:r>
      <w:r w:rsidR="007B33B6">
        <w:tab/>
        <w:t>(2</w:t>
      </w:r>
      <w:r w:rsidRPr="00F81883">
        <w:t>mks)</w:t>
      </w:r>
    </w:p>
    <w:p w14:paraId="05FCE643" w14:textId="77777777" w:rsidR="00A519F3" w:rsidRPr="00F81883" w:rsidRDefault="00A519F3" w:rsidP="00747BD0">
      <w:pPr>
        <w:spacing w:line="360" w:lineRule="auto"/>
        <w:ind w:left="1440"/>
      </w:pPr>
      <w:r w:rsidRPr="00F81883">
        <w:t>X……………………………………………………………………………………………………………………………………………………………………………………</w:t>
      </w:r>
      <w:r w:rsidR="00EC1E77">
        <w:t>………………………</w:t>
      </w:r>
    </w:p>
    <w:p w14:paraId="521A522F" w14:textId="77777777" w:rsidR="00EE64C4" w:rsidRDefault="00A519F3" w:rsidP="00747BD0">
      <w:pPr>
        <w:spacing w:line="360" w:lineRule="auto"/>
        <w:ind w:left="1440"/>
      </w:pPr>
      <w:r w:rsidRPr="00F81883">
        <w:t>Y……………………………………………………………………………………………………………………………</w:t>
      </w:r>
      <w:r w:rsidR="00EC1E77">
        <w:t>………………………………………………………………………………</w:t>
      </w:r>
    </w:p>
    <w:p w14:paraId="56CFB79B" w14:textId="77777777" w:rsidR="00E44911" w:rsidRDefault="00E44911" w:rsidP="007B33B6">
      <w:pPr>
        <w:pStyle w:val="ListParagraph"/>
        <w:numPr>
          <w:ilvl w:val="1"/>
          <w:numId w:val="15"/>
        </w:numPr>
        <w:spacing w:line="360" w:lineRule="auto"/>
      </w:pPr>
      <w:r>
        <w:t>What is meant by double fertilization</w:t>
      </w:r>
      <w:r w:rsidR="007B33B6">
        <w:t>?</w:t>
      </w:r>
      <w:r w:rsidR="007B33B6">
        <w:tab/>
      </w:r>
      <w:r w:rsidR="007B33B6">
        <w:tab/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2mks)</w:t>
      </w:r>
    </w:p>
    <w:p w14:paraId="79C389AD" w14:textId="77777777" w:rsidR="007B33B6" w:rsidRDefault="007B33B6" w:rsidP="007B33B6">
      <w:pPr>
        <w:pStyle w:val="ListParagraph"/>
        <w:spacing w:line="360" w:lineRule="auto"/>
        <w:ind w:left="144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D859FEA" w14:textId="77777777" w:rsidR="00165D67" w:rsidRDefault="00165D67" w:rsidP="007B33B6">
      <w:pPr>
        <w:pStyle w:val="ListParagraph"/>
        <w:spacing w:line="360" w:lineRule="auto"/>
        <w:ind w:left="1440"/>
      </w:pPr>
    </w:p>
    <w:p w14:paraId="6A54CDC4" w14:textId="77777777" w:rsidR="00EE64C4" w:rsidRPr="00F81883" w:rsidRDefault="00EE64C4" w:rsidP="00F3695C">
      <w:pPr>
        <w:pStyle w:val="ListParagraph"/>
        <w:numPr>
          <w:ilvl w:val="1"/>
          <w:numId w:val="15"/>
        </w:numPr>
        <w:spacing w:line="360" w:lineRule="auto"/>
      </w:pPr>
      <w:r w:rsidRPr="00F81883">
        <w:t xml:space="preserve">Give </w:t>
      </w:r>
      <w:r w:rsidR="007B33B6">
        <w:t>two</w:t>
      </w:r>
      <w:r w:rsidRPr="00F81883">
        <w:t xml:space="preserve"> features that hinder self-pollination.</w:t>
      </w:r>
      <w:r w:rsidRPr="00F81883">
        <w:tab/>
      </w:r>
      <w:r w:rsidRPr="00F81883">
        <w:tab/>
      </w:r>
      <w:r w:rsidRPr="00F81883">
        <w:tab/>
        <w:t xml:space="preserve">                          </w:t>
      </w:r>
      <w:r w:rsidR="007B33B6">
        <w:tab/>
      </w:r>
      <w:r w:rsidRPr="00F81883">
        <w:t>(</w:t>
      </w:r>
      <w:r w:rsidR="007B33B6">
        <w:t>2</w:t>
      </w:r>
      <w:r w:rsidRPr="00F81883">
        <w:t>mks)</w:t>
      </w:r>
    </w:p>
    <w:p w14:paraId="5266B869" w14:textId="77777777" w:rsidR="00EE64C4" w:rsidRDefault="00EE64C4" w:rsidP="00747BD0">
      <w:pPr>
        <w:spacing w:line="360" w:lineRule="auto"/>
        <w:ind w:left="144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47BD0">
        <w:t>…………………………………………………………………</w:t>
      </w:r>
    </w:p>
    <w:p w14:paraId="49BD76AD" w14:textId="77777777" w:rsidR="00F81883" w:rsidRPr="00F81883" w:rsidRDefault="00F81883" w:rsidP="00F3695C">
      <w:pPr>
        <w:numPr>
          <w:ilvl w:val="0"/>
          <w:numId w:val="1"/>
        </w:numPr>
        <w:spacing w:line="360" w:lineRule="auto"/>
      </w:pPr>
      <w:r w:rsidRPr="00F81883">
        <w:t xml:space="preserve">What will happen to a small section of fresh pumpkin stem placed in hypotonic solution? </w:t>
      </w:r>
      <w:r w:rsidR="008B09EE">
        <w:tab/>
      </w:r>
      <w:r w:rsidR="00747BD0">
        <w:t xml:space="preserve">       </w:t>
      </w:r>
      <w:r w:rsidR="002C523C">
        <w:tab/>
      </w:r>
      <w:r w:rsidRPr="00F81883">
        <w:t>(</w:t>
      </w:r>
      <w:r w:rsidR="002C523C">
        <w:t>3</w:t>
      </w:r>
      <w:r w:rsidRPr="00F81883">
        <w:t>mks)</w:t>
      </w:r>
    </w:p>
    <w:p w14:paraId="047E9F39" w14:textId="77777777" w:rsidR="00F81883" w:rsidRPr="00F81883" w:rsidRDefault="00F8188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.</w:t>
      </w:r>
    </w:p>
    <w:p w14:paraId="08AEEF0E" w14:textId="77777777" w:rsidR="00F81883" w:rsidRPr="00F81883" w:rsidRDefault="00F81883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.</w:t>
      </w:r>
    </w:p>
    <w:p w14:paraId="3A15990B" w14:textId="77777777" w:rsidR="00A519F3" w:rsidRPr="00F81883" w:rsidRDefault="00EE64C4" w:rsidP="00F3695C">
      <w:pPr>
        <w:numPr>
          <w:ilvl w:val="0"/>
          <w:numId w:val="1"/>
        </w:numPr>
        <w:spacing w:line="360" w:lineRule="auto"/>
      </w:pPr>
      <w:r>
        <w:t xml:space="preserve">a) </w:t>
      </w:r>
      <w:r w:rsidR="00A519F3" w:rsidRPr="00F81883">
        <w:t>A person consumes a lot of sugar in tea. Briefly explain the feedback mechanism in order to bring the sugar level to norm</w:t>
      </w:r>
      <w:r w:rsidR="0011176D" w:rsidRPr="00F81883">
        <w:t>al</w:t>
      </w:r>
      <w:r w:rsidR="00A519F3" w:rsidRPr="00F81883">
        <w:t>.</w:t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 w:rsidR="0011176D" w:rsidRPr="00F81883">
        <w:tab/>
      </w:r>
      <w:r>
        <w:tab/>
      </w:r>
      <w:r w:rsidR="00F81883">
        <w:t>(</w:t>
      </w:r>
      <w:r w:rsidR="008135BC">
        <w:t>3</w:t>
      </w:r>
      <w:r w:rsidR="0011176D" w:rsidRPr="00F81883">
        <w:t>mks)</w:t>
      </w:r>
    </w:p>
    <w:p w14:paraId="699D143C" w14:textId="77777777" w:rsidR="00A519F3" w:rsidRPr="00F81883" w:rsidRDefault="00A519F3" w:rsidP="00747BD0">
      <w:pPr>
        <w:spacing w:line="360" w:lineRule="auto"/>
        <w:ind w:left="720"/>
      </w:pPr>
      <w:r w:rsidRPr="00F81883">
        <w:lastRenderedPageBreak/>
        <w:t>…………………………………………………………………………………………………………</w:t>
      </w:r>
      <w:r w:rsidR="00F81883">
        <w:t>……</w:t>
      </w:r>
    </w:p>
    <w:p w14:paraId="4A1E2873" w14:textId="77777777" w:rsidR="00A519F3" w:rsidRDefault="00A519F3" w:rsidP="00747BD0">
      <w:pPr>
        <w:pStyle w:val="BodyTextIndent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81883">
        <w:t>…………………………………………………………………………………………………………………………</w:t>
      </w:r>
      <w:r w:rsidR="00747BD0">
        <w:t>………………………………………………………………………………………………………………</w:t>
      </w:r>
    </w:p>
    <w:p w14:paraId="020297C7" w14:textId="77777777" w:rsidR="00EE64C4" w:rsidRPr="00F81883" w:rsidRDefault="00EE64C4" w:rsidP="00747BD0">
      <w:pPr>
        <w:spacing w:line="360" w:lineRule="auto"/>
        <w:ind w:left="720"/>
      </w:pPr>
      <w:r>
        <w:t xml:space="preserve">b) </w:t>
      </w:r>
      <w:r w:rsidRPr="00F81883">
        <w:t xml:space="preserve">What causes diabetes </w:t>
      </w:r>
      <w:r w:rsidR="002C523C" w:rsidRPr="00F81883">
        <w:t>insipidus</w:t>
      </w:r>
      <w:r w:rsidRPr="00F81883">
        <w:t xml:space="preserve">?                                                                      </w:t>
      </w:r>
      <w:r w:rsidR="002C523C">
        <w:t xml:space="preserve">                             </w:t>
      </w:r>
      <w:r w:rsidR="002C523C">
        <w:tab/>
        <w:t>(1</w:t>
      </w:r>
      <w:r w:rsidRPr="00F81883">
        <w:t>mk)</w:t>
      </w:r>
    </w:p>
    <w:p w14:paraId="38855229" w14:textId="77777777" w:rsidR="00EE64C4" w:rsidRPr="00F81883" w:rsidRDefault="00EE64C4" w:rsidP="00747BD0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.</w:t>
      </w:r>
    </w:p>
    <w:p w14:paraId="6DADB075" w14:textId="77777777" w:rsidR="00A519F3" w:rsidRPr="00F81883" w:rsidRDefault="00A519F3" w:rsidP="00F3695C">
      <w:pPr>
        <w:numPr>
          <w:ilvl w:val="0"/>
          <w:numId w:val="1"/>
        </w:numPr>
        <w:spacing w:line="360" w:lineRule="auto"/>
      </w:pPr>
      <w:r w:rsidRPr="00F81883">
        <w:t>Given the equation of respiration:</w:t>
      </w:r>
    </w:p>
    <w:p w14:paraId="3B5766E0" w14:textId="77777777" w:rsidR="00A519F3" w:rsidRPr="00F81883" w:rsidRDefault="00A27F51" w:rsidP="00747BD0">
      <w:pPr>
        <w:spacing w:line="360" w:lineRule="auto"/>
        <w:ind w:left="360"/>
      </w:pPr>
      <w:r w:rsidRPr="00F8188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AF69AC" wp14:editId="7D75E8E9">
                <wp:simplePos x="0" y="0"/>
                <wp:positionH relativeFrom="column">
                  <wp:posOffset>1485900</wp:posOffset>
                </wp:positionH>
                <wp:positionV relativeFrom="paragraph">
                  <wp:posOffset>118110</wp:posOffset>
                </wp:positionV>
                <wp:extent cx="685800" cy="0"/>
                <wp:effectExtent l="0" t="76200" r="19050" b="952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3977D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9.3pt" to="171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">
                <v:stroke endarrow="block"/>
              </v:line>
            </w:pict>
          </mc:Fallback>
        </mc:AlternateContent>
      </w:r>
      <w:r w:rsidR="00A519F3" w:rsidRPr="00F81883">
        <w:t xml:space="preserve">               C</w:t>
      </w:r>
      <w:r w:rsidR="00A519F3" w:rsidRPr="00F81883">
        <w:rPr>
          <w:vertAlign w:val="subscript"/>
        </w:rPr>
        <w:t xml:space="preserve">6 </w:t>
      </w:r>
      <w:r w:rsidR="00A519F3" w:rsidRPr="00F81883">
        <w:t>H</w:t>
      </w:r>
      <w:r w:rsidR="00A519F3" w:rsidRPr="00F81883">
        <w:rPr>
          <w:vertAlign w:val="subscript"/>
        </w:rPr>
        <w:t>12</w:t>
      </w:r>
      <w:r w:rsidR="00A519F3" w:rsidRPr="00F81883">
        <w:t xml:space="preserve"> O</w:t>
      </w:r>
      <w:r w:rsidR="00A519F3" w:rsidRPr="00F81883">
        <w:rPr>
          <w:vertAlign w:val="subscript"/>
        </w:rPr>
        <w:t>6</w:t>
      </w:r>
      <w:r w:rsidR="00A519F3" w:rsidRPr="00F81883">
        <w:t xml:space="preserve">                       2C</w:t>
      </w:r>
      <w:r w:rsidR="00A519F3" w:rsidRPr="00F81883">
        <w:rPr>
          <w:vertAlign w:val="subscript"/>
        </w:rPr>
        <w:t>2</w:t>
      </w:r>
      <w:r w:rsidR="00A519F3" w:rsidRPr="00F81883">
        <w:t>H</w:t>
      </w:r>
      <w:r w:rsidR="00A519F3" w:rsidRPr="00F81883">
        <w:rPr>
          <w:vertAlign w:val="subscript"/>
        </w:rPr>
        <w:t>5</w:t>
      </w:r>
      <w:r w:rsidR="00A519F3" w:rsidRPr="00F81883">
        <w:t xml:space="preserve">OH + </w:t>
      </w:r>
      <w:r w:rsidR="0016725F" w:rsidRPr="00F81883">
        <w:t>2CO</w:t>
      </w:r>
      <w:r w:rsidR="0016725F" w:rsidRPr="00F81883">
        <w:rPr>
          <w:vertAlign w:val="subscript"/>
        </w:rPr>
        <w:t xml:space="preserve">2 </w:t>
      </w:r>
      <w:r w:rsidR="0016725F" w:rsidRPr="00F81883">
        <w:t>+</w:t>
      </w:r>
      <w:r w:rsidR="00A519F3" w:rsidRPr="00F81883">
        <w:t xml:space="preserve"> Energy</w:t>
      </w:r>
    </w:p>
    <w:p w14:paraId="23126848" w14:textId="77777777" w:rsidR="00A519F3" w:rsidRPr="00F81883" w:rsidRDefault="00A519F3" w:rsidP="00F95E66">
      <w:pPr>
        <w:numPr>
          <w:ilvl w:val="0"/>
          <w:numId w:val="16"/>
        </w:numPr>
        <w:spacing w:line="360" w:lineRule="auto"/>
      </w:pPr>
      <w:r w:rsidRPr="00F81883">
        <w:t xml:space="preserve">Name the type of respiration taking place.                                            </w:t>
      </w:r>
      <w:r w:rsidR="005C5823">
        <w:t xml:space="preserve">                             </w:t>
      </w:r>
      <w:r w:rsidR="005C5823">
        <w:tab/>
        <w:t>(1</w:t>
      </w:r>
      <w:r w:rsidRPr="00F81883">
        <w:t>mk)</w:t>
      </w:r>
    </w:p>
    <w:p w14:paraId="143761E2" w14:textId="77777777" w:rsidR="00A519F3" w:rsidRPr="00F81883" w:rsidRDefault="00A519F3" w:rsidP="00747BD0">
      <w:pPr>
        <w:spacing w:line="360" w:lineRule="auto"/>
      </w:pPr>
      <w:r w:rsidRPr="00F81883">
        <w:t xml:space="preserve">         </w:t>
      </w:r>
      <w:r w:rsidR="00F95E66">
        <w:tab/>
      </w:r>
      <w:r w:rsidR="00F95E66">
        <w:tab/>
      </w:r>
      <w:r w:rsidRPr="00F81883">
        <w:t>………………………………………………………………………………………………………</w:t>
      </w:r>
    </w:p>
    <w:p w14:paraId="2BB2D8C5" w14:textId="77777777" w:rsidR="00A519F3" w:rsidRPr="00F81883" w:rsidRDefault="00A519F3" w:rsidP="00F95E66">
      <w:pPr>
        <w:numPr>
          <w:ilvl w:val="0"/>
          <w:numId w:val="16"/>
        </w:numPr>
        <w:spacing w:line="360" w:lineRule="auto"/>
      </w:pPr>
      <w:r w:rsidRPr="00F81883">
        <w:t>Calculate the respiratory quotient (RQ</w:t>
      </w:r>
      <w:proofErr w:type="gramStart"/>
      <w:r w:rsidRPr="00F81883">
        <w:t>) ,</w:t>
      </w:r>
      <w:proofErr w:type="gramEnd"/>
      <w:r w:rsidRPr="00F81883">
        <w:t xml:space="preserve"> use the equation.              </w:t>
      </w:r>
      <w:r w:rsidR="005C5823">
        <w:t xml:space="preserve">                             </w:t>
      </w:r>
      <w:r w:rsidR="005C5823">
        <w:tab/>
        <w:t>(</w:t>
      </w:r>
      <w:r w:rsidR="008135BC">
        <w:t>2</w:t>
      </w:r>
      <w:r w:rsidRPr="00F81883">
        <w:t>mks)</w:t>
      </w:r>
    </w:p>
    <w:p w14:paraId="0732C3DA" w14:textId="77777777" w:rsidR="00A519F3" w:rsidRDefault="00F95E66" w:rsidP="00F95E66">
      <w:pPr>
        <w:spacing w:line="360" w:lineRule="auto"/>
        <w:ind w:left="144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519F3" w:rsidRPr="00F81883">
        <w:t>…………………</w:t>
      </w:r>
      <w:r w:rsidR="005C5823">
        <w:t>…………………………………………………………………………………………..</w:t>
      </w:r>
      <w:r w:rsidR="00A519F3" w:rsidRPr="00F81883">
        <w:t>…………………………………………………………………………………………</w:t>
      </w:r>
    </w:p>
    <w:p w14:paraId="41904435" w14:textId="77777777" w:rsidR="005E27C8" w:rsidRPr="00F81883" w:rsidRDefault="005E27C8" w:rsidP="00F3695C">
      <w:pPr>
        <w:numPr>
          <w:ilvl w:val="0"/>
          <w:numId w:val="1"/>
        </w:numPr>
        <w:spacing w:line="360" w:lineRule="auto"/>
      </w:pPr>
      <w:r w:rsidRPr="00F81883">
        <w:t>Explain the immediate reaction of the bo</w:t>
      </w:r>
      <w:r w:rsidR="00F95E66">
        <w:t xml:space="preserve">dy bathed in cold water. </w:t>
      </w:r>
      <w:r w:rsidR="00F95E66">
        <w:tab/>
      </w:r>
      <w:r w:rsidR="00F95E66">
        <w:tab/>
      </w:r>
      <w:r w:rsidR="00F95E66">
        <w:tab/>
      </w:r>
      <w:r w:rsidR="00F95E66">
        <w:tab/>
      </w:r>
      <w:r w:rsidR="00F95E66">
        <w:tab/>
        <w:t>(3</w:t>
      </w:r>
      <w:r w:rsidRPr="00F81883">
        <w:t>mks)</w:t>
      </w:r>
    </w:p>
    <w:p w14:paraId="56958011" w14:textId="77777777" w:rsidR="005E27C8" w:rsidRPr="00F81883" w:rsidRDefault="005E27C8" w:rsidP="005E27C8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</w:t>
      </w:r>
    </w:p>
    <w:p w14:paraId="405EEBB6" w14:textId="77777777" w:rsidR="008B09EE" w:rsidRDefault="005E27C8" w:rsidP="001E06DD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.</w:t>
      </w:r>
    </w:p>
    <w:p w14:paraId="14856F4D" w14:textId="77777777" w:rsidR="001E06DD" w:rsidRPr="00F81883" w:rsidRDefault="001E06DD" w:rsidP="001E06DD">
      <w:pPr>
        <w:numPr>
          <w:ilvl w:val="0"/>
          <w:numId w:val="1"/>
        </w:numPr>
        <w:spacing w:line="360" w:lineRule="auto"/>
      </w:pPr>
      <w:r w:rsidRPr="00F81883">
        <w:t>Explain why the Lamarckian theory was disputed by scientists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1mk)</w:t>
      </w:r>
    </w:p>
    <w:p w14:paraId="5E0B89B4" w14:textId="77777777" w:rsidR="001E06DD" w:rsidRPr="00F81883" w:rsidRDefault="001E06DD" w:rsidP="001E06DD">
      <w:pPr>
        <w:spacing w:line="360" w:lineRule="auto"/>
        <w:ind w:left="720"/>
      </w:pPr>
      <w:r w:rsidRPr="00F81883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1E06DD" w:rsidRPr="00F81883" w:rsidSect="002B6C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564273" w14:textId="77777777" w:rsidR="001A738E" w:rsidRDefault="001A738E" w:rsidP="00774323">
      <w:r>
        <w:separator/>
      </w:r>
    </w:p>
  </w:endnote>
  <w:endnote w:type="continuationSeparator" w:id="0">
    <w:p w14:paraId="5B9D58C7" w14:textId="77777777" w:rsidR="001A738E" w:rsidRDefault="001A738E" w:rsidP="007743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D38866" w14:textId="77777777" w:rsidR="001A738E" w:rsidRDefault="001A738E" w:rsidP="00774323">
      <w:r>
        <w:separator/>
      </w:r>
    </w:p>
  </w:footnote>
  <w:footnote w:type="continuationSeparator" w:id="0">
    <w:p w14:paraId="732CC8AB" w14:textId="77777777" w:rsidR="001A738E" w:rsidRDefault="001A738E" w:rsidP="007743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544CFD"/>
    <w:multiLevelType w:val="hybridMultilevel"/>
    <w:tmpl w:val="91FA9D86"/>
    <w:lvl w:ilvl="0" w:tplc="02EA34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6A1797"/>
    <w:multiLevelType w:val="hybridMultilevel"/>
    <w:tmpl w:val="6E40E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2847EB"/>
    <w:multiLevelType w:val="hybridMultilevel"/>
    <w:tmpl w:val="1788200C"/>
    <w:lvl w:ilvl="0" w:tplc="F760A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487E4C"/>
    <w:multiLevelType w:val="hybridMultilevel"/>
    <w:tmpl w:val="E0FEF41A"/>
    <w:lvl w:ilvl="0" w:tplc="D4E0320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874384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9046C44"/>
    <w:multiLevelType w:val="hybridMultilevel"/>
    <w:tmpl w:val="D99E179C"/>
    <w:lvl w:ilvl="0" w:tplc="41805C64">
      <w:start w:val="1"/>
      <w:numFmt w:val="lowerRoman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 w15:restartNumberingAfterBreak="0">
    <w:nsid w:val="51197F1A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2816EB"/>
    <w:multiLevelType w:val="hybridMultilevel"/>
    <w:tmpl w:val="126ABE70"/>
    <w:lvl w:ilvl="0" w:tplc="6472E0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EF11251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FF57BD4"/>
    <w:multiLevelType w:val="hybridMultilevel"/>
    <w:tmpl w:val="5D7E2C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5E30212"/>
    <w:multiLevelType w:val="hybridMultilevel"/>
    <w:tmpl w:val="FECC9AC4"/>
    <w:lvl w:ilvl="0" w:tplc="0409000F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AE36142"/>
    <w:multiLevelType w:val="hybridMultilevel"/>
    <w:tmpl w:val="2FAC4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FA347C"/>
    <w:multiLevelType w:val="hybridMultilevel"/>
    <w:tmpl w:val="26D4FC3E"/>
    <w:lvl w:ilvl="0" w:tplc="B9105472">
      <w:start w:val="1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2B5C05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D37218"/>
    <w:multiLevelType w:val="hybridMultilevel"/>
    <w:tmpl w:val="A9F6ED84"/>
    <w:lvl w:ilvl="0" w:tplc="AA2E14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CF355ED"/>
    <w:multiLevelType w:val="hybridMultilevel"/>
    <w:tmpl w:val="665C5034"/>
    <w:lvl w:ilvl="0" w:tplc="27CAC9F6">
      <w:start w:val="1"/>
      <w:numFmt w:val="lowerRoman"/>
      <w:lvlText w:val="(%1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599AFDBC">
      <w:start w:val="2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"/>
  </w:num>
  <w:num w:numId="2">
    <w:abstractNumId w:val="10"/>
  </w:num>
  <w:num w:numId="3">
    <w:abstractNumId w:val="9"/>
  </w:num>
  <w:num w:numId="4">
    <w:abstractNumId w:val="15"/>
  </w:num>
  <w:num w:numId="5">
    <w:abstractNumId w:val="12"/>
  </w:num>
  <w:num w:numId="6">
    <w:abstractNumId w:val="5"/>
  </w:num>
  <w:num w:numId="7">
    <w:abstractNumId w:val="7"/>
  </w:num>
  <w:num w:numId="8">
    <w:abstractNumId w:val="6"/>
  </w:num>
  <w:num w:numId="9">
    <w:abstractNumId w:val="11"/>
  </w:num>
  <w:num w:numId="10">
    <w:abstractNumId w:val="14"/>
  </w:num>
  <w:num w:numId="11">
    <w:abstractNumId w:val="2"/>
  </w:num>
  <w:num w:numId="12">
    <w:abstractNumId w:val="1"/>
  </w:num>
  <w:num w:numId="13">
    <w:abstractNumId w:val="0"/>
  </w:num>
  <w:num w:numId="14">
    <w:abstractNumId w:val="8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19F3"/>
    <w:rsid w:val="000164DC"/>
    <w:rsid w:val="0011176D"/>
    <w:rsid w:val="00157E9F"/>
    <w:rsid w:val="00165D67"/>
    <w:rsid w:val="0016725F"/>
    <w:rsid w:val="001A738E"/>
    <w:rsid w:val="001E06DD"/>
    <w:rsid w:val="002252B8"/>
    <w:rsid w:val="0026155B"/>
    <w:rsid w:val="002B6C3A"/>
    <w:rsid w:val="002C3C0F"/>
    <w:rsid w:val="002C523C"/>
    <w:rsid w:val="002D4129"/>
    <w:rsid w:val="002F0AC2"/>
    <w:rsid w:val="0032534A"/>
    <w:rsid w:val="00332052"/>
    <w:rsid w:val="00423FA3"/>
    <w:rsid w:val="00444D30"/>
    <w:rsid w:val="0047074E"/>
    <w:rsid w:val="004F40AD"/>
    <w:rsid w:val="00515A7C"/>
    <w:rsid w:val="005C5823"/>
    <w:rsid w:val="005E27C8"/>
    <w:rsid w:val="00673322"/>
    <w:rsid w:val="006B7D2A"/>
    <w:rsid w:val="006C2F83"/>
    <w:rsid w:val="006D1332"/>
    <w:rsid w:val="00747BD0"/>
    <w:rsid w:val="007501C1"/>
    <w:rsid w:val="00774323"/>
    <w:rsid w:val="007B33B6"/>
    <w:rsid w:val="00812770"/>
    <w:rsid w:val="008135BC"/>
    <w:rsid w:val="008A2EF7"/>
    <w:rsid w:val="008B09EE"/>
    <w:rsid w:val="008C3458"/>
    <w:rsid w:val="008D468C"/>
    <w:rsid w:val="00932423"/>
    <w:rsid w:val="00997814"/>
    <w:rsid w:val="009B1AD1"/>
    <w:rsid w:val="00A27F51"/>
    <w:rsid w:val="00A441A0"/>
    <w:rsid w:val="00A519F3"/>
    <w:rsid w:val="00A630FD"/>
    <w:rsid w:val="00AE0871"/>
    <w:rsid w:val="00B116BE"/>
    <w:rsid w:val="00B21F99"/>
    <w:rsid w:val="00B864C5"/>
    <w:rsid w:val="00BD5A74"/>
    <w:rsid w:val="00C41FFD"/>
    <w:rsid w:val="00C7100C"/>
    <w:rsid w:val="00CA6412"/>
    <w:rsid w:val="00E44911"/>
    <w:rsid w:val="00EC1E77"/>
    <w:rsid w:val="00EE64C4"/>
    <w:rsid w:val="00F0373D"/>
    <w:rsid w:val="00F3695C"/>
    <w:rsid w:val="00F81883"/>
    <w:rsid w:val="00F95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B1E52F"/>
  <w15:docId w15:val="{FB9F3FDE-19DA-4047-A563-0A48EC774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9F3"/>
    <w:pPr>
      <w:spacing w:after="0" w:line="240" w:lineRule="auto"/>
    </w:pPr>
    <w:rPr>
      <w:rFonts w:eastAsia="Times New Roman" w:cs="Times New Roman"/>
      <w:szCs w:val="24"/>
      <w:lang w:val="en-GB"/>
    </w:rPr>
  </w:style>
  <w:style w:type="paragraph" w:styleId="Heading1">
    <w:name w:val="heading 1"/>
    <w:basedOn w:val="Normal"/>
    <w:next w:val="Normal"/>
    <w:link w:val="Heading1Char"/>
    <w:qFormat/>
    <w:rsid w:val="00A519F3"/>
    <w:pPr>
      <w:keepNext/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qFormat/>
    <w:rsid w:val="00A519F3"/>
    <w:pPr>
      <w:keepNext/>
      <w:jc w:val="center"/>
      <w:outlineLvl w:val="1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519F3"/>
    <w:rPr>
      <w:rFonts w:eastAsia="Times New Roman" w:cs="Times New Roman"/>
      <w:szCs w:val="24"/>
      <w:u w:val="single"/>
      <w:lang w:val="en-GB"/>
    </w:rPr>
  </w:style>
  <w:style w:type="character" w:customStyle="1" w:styleId="Heading2Char">
    <w:name w:val="Heading 2 Char"/>
    <w:basedOn w:val="DefaultParagraphFont"/>
    <w:link w:val="Heading2"/>
    <w:rsid w:val="00A519F3"/>
    <w:rPr>
      <w:rFonts w:eastAsia="Times New Roman" w:cs="Times New Roman"/>
      <w:b/>
      <w:bCs/>
      <w:szCs w:val="24"/>
      <w:u w:val="single"/>
      <w:lang w:val="en-GB"/>
    </w:rPr>
  </w:style>
  <w:style w:type="paragraph" w:styleId="BodyTextIndent">
    <w:name w:val="Body Text Indent"/>
    <w:basedOn w:val="Normal"/>
    <w:link w:val="BodyTextIndentChar"/>
    <w:semiHidden/>
    <w:rsid w:val="00A519F3"/>
    <w:pPr>
      <w:spacing w:line="360" w:lineRule="auto"/>
      <w:ind w:left="720"/>
    </w:pPr>
  </w:style>
  <w:style w:type="character" w:customStyle="1" w:styleId="BodyTextIndentChar">
    <w:name w:val="Body Text Indent Char"/>
    <w:basedOn w:val="DefaultParagraphFont"/>
    <w:link w:val="BodyTextIndent"/>
    <w:semiHidden/>
    <w:rsid w:val="00A519F3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A519F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19F3"/>
    <w:rPr>
      <w:rFonts w:eastAsia="Times New Roman" w:cs="Times New Roman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8A2E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3C0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C0F"/>
    <w:rPr>
      <w:rFonts w:ascii="Segoe UI" w:eastAsia="Times New Roman" w:hAnsi="Segoe UI" w:cs="Segoe UI"/>
      <w:sz w:val="18"/>
      <w:szCs w:val="18"/>
      <w:lang w:val="en-GB"/>
    </w:rPr>
  </w:style>
  <w:style w:type="table" w:styleId="TableGrid">
    <w:name w:val="Table Grid"/>
    <w:basedOn w:val="TableNormal"/>
    <w:uiPriority w:val="39"/>
    <w:rsid w:val="007743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43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4323"/>
    <w:rPr>
      <w:rFonts w:eastAsia="Times New Roman" w:cs="Times New Roman"/>
      <w:szCs w:val="24"/>
      <w:lang w:val="en-GB"/>
    </w:rPr>
  </w:style>
  <w:style w:type="paragraph" w:styleId="NoSpacing">
    <w:name w:val="No Spacing"/>
    <w:uiPriority w:val="1"/>
    <w:qFormat/>
    <w:rsid w:val="008B09EE"/>
    <w:pPr>
      <w:spacing w:after="0" w:line="240" w:lineRule="auto"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semiHidden/>
    <w:unhideWhenUsed/>
    <w:rsid w:val="00B116BE"/>
    <w:pPr>
      <w:spacing w:before="100" w:beforeAutospacing="1" w:after="100" w:afterAutospacing="1"/>
    </w:pPr>
    <w:rPr>
      <w:rFonts w:eastAsiaTheme="minorEastAsia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99781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97814"/>
    <w:rPr>
      <w:rFonts w:eastAsia="Times New Roman" w:cs="Times New Roman"/>
      <w:szCs w:val="24"/>
      <w:lang w:val="en-GB"/>
    </w:rPr>
  </w:style>
  <w:style w:type="character" w:styleId="Hyperlink">
    <w:name w:val="Hyperlink"/>
    <w:basedOn w:val="DefaultParagraphFont"/>
    <w:uiPriority w:val="99"/>
    <w:unhideWhenUsed/>
    <w:rsid w:val="0099781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9</Pages>
  <Words>1668</Words>
  <Characters>951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GEORGE OJWANDO</cp:lastModifiedBy>
  <cp:revision>6</cp:revision>
  <cp:lastPrinted>2025-02-26T12:56:00Z</cp:lastPrinted>
  <dcterms:created xsi:type="dcterms:W3CDTF">2024-07-10T12:00:00Z</dcterms:created>
  <dcterms:modified xsi:type="dcterms:W3CDTF">2026-06-25T01:11:00Z</dcterms:modified>
</cp:coreProperties>
</file>